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F86DFB" w14:textId="77777777" w:rsidR="00714C36" w:rsidRDefault="005A100C">
      <w:pPr>
        <w:rPr>
          <w:sz w:val="22"/>
          <w:szCs w:val="22"/>
        </w:rPr>
      </w:pPr>
      <w:r w:rsidRPr="005A100C">
        <w:rPr>
          <w:b/>
          <w:sz w:val="22"/>
          <w:szCs w:val="22"/>
        </w:rPr>
        <w:t>Question:</w:t>
      </w:r>
      <w:r>
        <w:rPr>
          <w:sz w:val="22"/>
          <w:szCs w:val="22"/>
        </w:rPr>
        <w:t xml:space="preserve"> What is the probability that we toss N balls into M bins, and each bin ends up with exactly K balls?</w:t>
      </w:r>
    </w:p>
    <w:p w14:paraId="40A0205B" w14:textId="77777777" w:rsidR="005A100C" w:rsidRDefault="005A100C">
      <w:pPr>
        <w:rPr>
          <w:sz w:val="22"/>
          <w:szCs w:val="22"/>
        </w:rPr>
      </w:pPr>
    </w:p>
    <w:p w14:paraId="5A062BA8" w14:textId="404AA13C" w:rsidR="005A100C" w:rsidRDefault="005A100C" w:rsidP="005A100C">
      <w:pPr>
        <w:spacing w:after="120"/>
        <w:rPr>
          <w:sz w:val="22"/>
          <w:szCs w:val="22"/>
        </w:rPr>
      </w:pPr>
      <w:r>
        <w:rPr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61043C" wp14:editId="19EC60D8">
                <wp:simplePos x="0" y="0"/>
                <wp:positionH relativeFrom="margin">
                  <wp:align>right</wp:align>
                </wp:positionH>
                <wp:positionV relativeFrom="paragraph">
                  <wp:posOffset>81280</wp:posOffset>
                </wp:positionV>
                <wp:extent cx="1485900" cy="28575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5900" cy="285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248AF2" w14:textId="77777777" w:rsidR="005A100C" w:rsidRDefault="005A100C" w:rsidP="005A100C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01C6CCB1" wp14:editId="42A75853">
                                  <wp:extent cx="1164167" cy="2458409"/>
                                  <wp:effectExtent l="0" t="0" r="4445" b="5715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an 24.jpeg"/>
                                          <pic:cNvPicPr/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64167" cy="245840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65.8pt;margin-top:6.4pt;width:117pt;height:22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" filled="f" stroked="f">
                <v:textbox>
                  <w:txbxContent>
                    <w:p w14:paraId="70248AF2" w14:textId="77777777" w:rsidR="005A100C" w:rsidRDefault="005A100C" w:rsidP="005A100C">
                      <w:pPr>
                        <w:jc w:val="center"/>
                      </w:pPr>
                      <w:r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01C6CCB1" wp14:editId="42A75853">
                            <wp:extent cx="1164167" cy="2458409"/>
                            <wp:effectExtent l="0" t="0" r="4445" b="5715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an 24.jpeg"/>
                                    <pic:cNvPicPr/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64167" cy="245840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5A100C">
        <w:rPr>
          <w:b/>
          <w:sz w:val="22"/>
          <w:szCs w:val="22"/>
        </w:rPr>
        <w:t>Answer: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>Let’s start with a simple example – N=4, M=2, K=2. On</w:t>
      </w:r>
      <w:r w:rsidR="000F6132">
        <w:rPr>
          <w:sz w:val="22"/>
          <w:szCs w:val="22"/>
        </w:rPr>
        <w:t>e</w:t>
      </w:r>
      <w:r>
        <w:rPr>
          <w:sz w:val="22"/>
          <w:szCs w:val="22"/>
        </w:rPr>
        <w:t xml:space="preserve"> way to think about this is to use a tree diagram, shown to the right. Each arc labeled “0” represents a ball landing in bin #0; each arc labeled “1” represents a ball landing in bin #1. We can then label each possible event with a sequence of ones and zeros as shown. For example, “0001” means three balls land in bin #0 and one ball lands in bin “1”.</w:t>
      </w:r>
      <w:r w:rsidR="000F6132">
        <w:rPr>
          <w:sz w:val="22"/>
          <w:szCs w:val="22"/>
        </w:rPr>
        <w:t xml:space="preserve"> This is beginning to look like a Digital Communications problem :)</w:t>
      </w:r>
    </w:p>
    <w:p w14:paraId="39C5BBC0" w14:textId="77777777" w:rsidR="005A100C" w:rsidRDefault="005A100C" w:rsidP="005A100C">
      <w:pPr>
        <w:spacing w:after="120"/>
        <w:rPr>
          <w:sz w:val="22"/>
          <w:szCs w:val="22"/>
        </w:rPr>
      </w:pPr>
      <w:r>
        <w:rPr>
          <w:sz w:val="22"/>
          <w:szCs w:val="22"/>
        </w:rPr>
        <w:t>As you can see from the diagram, there are 2</w:t>
      </w:r>
      <w:r w:rsidRPr="005A100C"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, or </w:t>
      </w:r>
      <w:r w:rsidRPr="005A100C">
        <w:rPr>
          <w:sz w:val="22"/>
          <w:szCs w:val="22"/>
        </w:rPr>
        <w:t>M</w:t>
      </w:r>
      <w:r w:rsidRPr="005A100C">
        <w:rPr>
          <w:sz w:val="22"/>
          <w:szCs w:val="22"/>
          <w:vertAlign w:val="superscript"/>
        </w:rPr>
        <w:t>N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in the general case, </w:t>
      </w:r>
      <w:r w:rsidRPr="005A100C">
        <w:rPr>
          <w:sz w:val="22"/>
          <w:szCs w:val="22"/>
        </w:rPr>
        <w:t>possible</w:t>
      </w:r>
      <w:r>
        <w:rPr>
          <w:sz w:val="22"/>
          <w:szCs w:val="22"/>
        </w:rPr>
        <w:t xml:space="preserve"> outcomes for this event. The table below summarizes all possible events and how many balls end up in each bin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648"/>
        <w:gridCol w:w="840"/>
        <w:gridCol w:w="840"/>
        <w:gridCol w:w="840"/>
        <w:gridCol w:w="840"/>
        <w:gridCol w:w="840"/>
        <w:gridCol w:w="840"/>
      </w:tblGrid>
      <w:tr w:rsidR="005A100C" w14:paraId="7345FA60" w14:textId="77777777" w:rsidTr="005A100C">
        <w:tc>
          <w:tcPr>
            <w:tcW w:w="648" w:type="dxa"/>
            <w:vMerge w:val="restart"/>
            <w:shd w:val="clear" w:color="auto" w:fill="D9D9D9" w:themeFill="background1" w:themeFillShade="D9"/>
            <w:vAlign w:val="bottom"/>
          </w:tcPr>
          <w:p w14:paraId="71C087EB" w14:textId="77777777" w:rsidR="005A100C" w:rsidRDefault="005A100C" w:rsidP="005A100C">
            <w:pPr>
              <w:jc w:val="center"/>
              <w:rPr>
                <w:b/>
              </w:rPr>
            </w:pPr>
            <w:r>
              <w:rPr>
                <w:b/>
              </w:rPr>
              <w:t>No.</w:t>
            </w:r>
          </w:p>
        </w:tc>
        <w:tc>
          <w:tcPr>
            <w:tcW w:w="3360" w:type="dxa"/>
            <w:gridSpan w:val="4"/>
            <w:shd w:val="clear" w:color="auto" w:fill="D9D9D9" w:themeFill="background1" w:themeFillShade="D9"/>
          </w:tcPr>
          <w:p w14:paraId="022B340B" w14:textId="77777777" w:rsidR="005A100C" w:rsidRDefault="005A100C" w:rsidP="005A100C">
            <w:pPr>
              <w:jc w:val="center"/>
              <w:rPr>
                <w:b/>
              </w:rPr>
            </w:pPr>
            <w:r>
              <w:rPr>
                <w:b/>
              </w:rPr>
              <w:t>Balls</w:t>
            </w:r>
          </w:p>
        </w:tc>
        <w:tc>
          <w:tcPr>
            <w:tcW w:w="1680" w:type="dxa"/>
            <w:gridSpan w:val="2"/>
            <w:shd w:val="clear" w:color="auto" w:fill="D9D9D9" w:themeFill="background1" w:themeFillShade="D9"/>
          </w:tcPr>
          <w:p w14:paraId="4E782C3D" w14:textId="77777777" w:rsidR="005A100C" w:rsidRDefault="005A100C" w:rsidP="005A100C">
            <w:pPr>
              <w:jc w:val="center"/>
              <w:rPr>
                <w:b/>
              </w:rPr>
            </w:pPr>
            <w:r>
              <w:rPr>
                <w:b/>
              </w:rPr>
              <w:t>Bins</w:t>
            </w:r>
          </w:p>
        </w:tc>
      </w:tr>
      <w:tr w:rsidR="005A100C" w14:paraId="55C35B44" w14:textId="77777777" w:rsidTr="005A100C">
        <w:tc>
          <w:tcPr>
            <w:tcW w:w="648" w:type="dxa"/>
            <w:vMerge/>
            <w:shd w:val="clear" w:color="auto" w:fill="D9D9D9" w:themeFill="background1" w:themeFillShade="D9"/>
          </w:tcPr>
          <w:p w14:paraId="5EA31A07" w14:textId="77777777" w:rsidR="005A100C" w:rsidRPr="005A100C" w:rsidRDefault="005A100C" w:rsidP="005A100C">
            <w:pPr>
              <w:jc w:val="center"/>
              <w:rPr>
                <w:b/>
              </w:rPr>
            </w:pPr>
          </w:p>
        </w:tc>
        <w:tc>
          <w:tcPr>
            <w:tcW w:w="840" w:type="dxa"/>
            <w:shd w:val="clear" w:color="auto" w:fill="D9D9D9" w:themeFill="background1" w:themeFillShade="D9"/>
          </w:tcPr>
          <w:p w14:paraId="322A60C6" w14:textId="77777777" w:rsidR="005A100C" w:rsidRPr="005A100C" w:rsidRDefault="005A100C" w:rsidP="000167F0">
            <w:pPr>
              <w:jc w:val="center"/>
              <w:rPr>
                <w:b/>
              </w:rPr>
            </w:pPr>
            <w:r w:rsidRPr="005A100C">
              <w:rPr>
                <w:b/>
              </w:rPr>
              <w:t>Ball</w:t>
            </w:r>
            <w:r>
              <w:rPr>
                <w:b/>
              </w:rPr>
              <w:t xml:space="preserve"> #1</w:t>
            </w:r>
          </w:p>
        </w:tc>
        <w:tc>
          <w:tcPr>
            <w:tcW w:w="840" w:type="dxa"/>
            <w:shd w:val="clear" w:color="auto" w:fill="D9D9D9" w:themeFill="background1" w:themeFillShade="D9"/>
          </w:tcPr>
          <w:p w14:paraId="1ECF6ACB" w14:textId="77777777" w:rsidR="005A100C" w:rsidRPr="005A100C" w:rsidRDefault="005A100C" w:rsidP="005A100C">
            <w:pPr>
              <w:jc w:val="center"/>
              <w:rPr>
                <w:b/>
              </w:rPr>
            </w:pPr>
            <w:r>
              <w:rPr>
                <w:b/>
              </w:rPr>
              <w:t>Ball #2</w:t>
            </w:r>
          </w:p>
        </w:tc>
        <w:tc>
          <w:tcPr>
            <w:tcW w:w="840" w:type="dxa"/>
            <w:shd w:val="clear" w:color="auto" w:fill="D9D9D9" w:themeFill="background1" w:themeFillShade="D9"/>
          </w:tcPr>
          <w:p w14:paraId="16409F94" w14:textId="77777777" w:rsidR="005A100C" w:rsidRPr="005A100C" w:rsidRDefault="005A100C" w:rsidP="005A100C">
            <w:pPr>
              <w:jc w:val="center"/>
              <w:rPr>
                <w:b/>
              </w:rPr>
            </w:pPr>
            <w:r>
              <w:rPr>
                <w:b/>
              </w:rPr>
              <w:t>Ball #3</w:t>
            </w:r>
          </w:p>
        </w:tc>
        <w:tc>
          <w:tcPr>
            <w:tcW w:w="840" w:type="dxa"/>
            <w:shd w:val="clear" w:color="auto" w:fill="D9D9D9" w:themeFill="background1" w:themeFillShade="D9"/>
          </w:tcPr>
          <w:p w14:paraId="48369C39" w14:textId="77777777" w:rsidR="005A100C" w:rsidRPr="005A100C" w:rsidRDefault="005A100C" w:rsidP="005A100C">
            <w:pPr>
              <w:jc w:val="center"/>
              <w:rPr>
                <w:b/>
              </w:rPr>
            </w:pPr>
            <w:r>
              <w:rPr>
                <w:b/>
              </w:rPr>
              <w:t>Ball #4</w:t>
            </w:r>
          </w:p>
        </w:tc>
        <w:tc>
          <w:tcPr>
            <w:tcW w:w="840" w:type="dxa"/>
            <w:shd w:val="clear" w:color="auto" w:fill="D9D9D9" w:themeFill="background1" w:themeFillShade="D9"/>
          </w:tcPr>
          <w:p w14:paraId="72141E08" w14:textId="77777777" w:rsidR="005A100C" w:rsidRDefault="005A100C" w:rsidP="005A100C">
            <w:pPr>
              <w:jc w:val="center"/>
              <w:rPr>
                <w:b/>
              </w:rPr>
            </w:pPr>
            <w:r>
              <w:rPr>
                <w:b/>
              </w:rPr>
              <w:t>Bin #0</w:t>
            </w:r>
          </w:p>
        </w:tc>
        <w:tc>
          <w:tcPr>
            <w:tcW w:w="840" w:type="dxa"/>
            <w:shd w:val="clear" w:color="auto" w:fill="D9D9D9" w:themeFill="background1" w:themeFillShade="D9"/>
          </w:tcPr>
          <w:p w14:paraId="08D10542" w14:textId="77777777" w:rsidR="005A100C" w:rsidRDefault="005A100C" w:rsidP="005A100C">
            <w:pPr>
              <w:jc w:val="center"/>
              <w:rPr>
                <w:b/>
              </w:rPr>
            </w:pPr>
            <w:r>
              <w:rPr>
                <w:b/>
              </w:rPr>
              <w:t>Bin #1</w:t>
            </w:r>
          </w:p>
        </w:tc>
      </w:tr>
      <w:tr w:rsidR="005A100C" w14:paraId="5DD968E7" w14:textId="77777777" w:rsidTr="005A100C">
        <w:tc>
          <w:tcPr>
            <w:tcW w:w="648" w:type="dxa"/>
          </w:tcPr>
          <w:p w14:paraId="42911293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52826732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6FBDC22D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5DCF3075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7082D8EF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66C94042" w14:textId="77777777" w:rsidR="005A100C" w:rsidRDefault="005A100C" w:rsidP="005A100C">
            <w:pPr>
              <w:jc w:val="center"/>
            </w:pPr>
            <w:r>
              <w:t>4</w:t>
            </w:r>
          </w:p>
        </w:tc>
        <w:tc>
          <w:tcPr>
            <w:tcW w:w="840" w:type="dxa"/>
          </w:tcPr>
          <w:p w14:paraId="51B3127F" w14:textId="77777777" w:rsidR="005A100C" w:rsidRDefault="005A100C" w:rsidP="005A100C">
            <w:pPr>
              <w:jc w:val="center"/>
            </w:pPr>
            <w:r>
              <w:t>0</w:t>
            </w:r>
          </w:p>
        </w:tc>
      </w:tr>
      <w:tr w:rsidR="005A100C" w14:paraId="4FEBCEF0" w14:textId="77777777" w:rsidTr="005A100C">
        <w:tc>
          <w:tcPr>
            <w:tcW w:w="648" w:type="dxa"/>
          </w:tcPr>
          <w:p w14:paraId="789A4CCB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  <w:tc>
          <w:tcPr>
            <w:tcW w:w="840" w:type="dxa"/>
          </w:tcPr>
          <w:p w14:paraId="5280F0A5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379CCF2C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15C48DAC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307BCC4A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1858ED54" w14:textId="77777777" w:rsidR="005A100C" w:rsidRDefault="005A100C" w:rsidP="005A100C">
            <w:pPr>
              <w:jc w:val="center"/>
            </w:pPr>
            <w:r>
              <w:t>3</w:t>
            </w:r>
          </w:p>
        </w:tc>
        <w:tc>
          <w:tcPr>
            <w:tcW w:w="840" w:type="dxa"/>
          </w:tcPr>
          <w:p w14:paraId="26957D11" w14:textId="77777777" w:rsidR="005A100C" w:rsidRDefault="005A100C" w:rsidP="005A100C">
            <w:pPr>
              <w:jc w:val="center"/>
            </w:pPr>
            <w:r>
              <w:t>1</w:t>
            </w:r>
          </w:p>
        </w:tc>
      </w:tr>
      <w:tr w:rsidR="005A100C" w14:paraId="78EC5A4E" w14:textId="77777777" w:rsidTr="005A100C">
        <w:tc>
          <w:tcPr>
            <w:tcW w:w="648" w:type="dxa"/>
          </w:tcPr>
          <w:p w14:paraId="246EBE42" w14:textId="77777777" w:rsidR="005A100C" w:rsidRPr="005A100C" w:rsidRDefault="005A100C" w:rsidP="005A100C">
            <w:pPr>
              <w:jc w:val="center"/>
            </w:pPr>
            <w:r>
              <w:t>3</w:t>
            </w:r>
          </w:p>
        </w:tc>
        <w:tc>
          <w:tcPr>
            <w:tcW w:w="840" w:type="dxa"/>
          </w:tcPr>
          <w:p w14:paraId="4785A120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6C831679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7C021597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770348F3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54127F4C" w14:textId="77777777" w:rsidR="005A100C" w:rsidRDefault="005A100C" w:rsidP="005A100C">
            <w:pPr>
              <w:jc w:val="center"/>
            </w:pPr>
            <w:r>
              <w:t>3</w:t>
            </w:r>
          </w:p>
        </w:tc>
        <w:tc>
          <w:tcPr>
            <w:tcW w:w="840" w:type="dxa"/>
          </w:tcPr>
          <w:p w14:paraId="64AA6B89" w14:textId="77777777" w:rsidR="005A100C" w:rsidRDefault="005A100C" w:rsidP="005A100C">
            <w:pPr>
              <w:jc w:val="center"/>
            </w:pPr>
            <w:r>
              <w:t>1</w:t>
            </w:r>
          </w:p>
        </w:tc>
      </w:tr>
      <w:tr w:rsidR="005A100C" w14:paraId="4AEBAB58" w14:textId="77777777" w:rsidTr="005A100C">
        <w:tc>
          <w:tcPr>
            <w:tcW w:w="648" w:type="dxa"/>
            <w:shd w:val="clear" w:color="auto" w:fill="CCFFCC"/>
          </w:tcPr>
          <w:p w14:paraId="1E5165FD" w14:textId="77777777" w:rsidR="005A100C" w:rsidRPr="005A100C" w:rsidRDefault="005A100C" w:rsidP="005A100C">
            <w:pPr>
              <w:jc w:val="center"/>
            </w:pPr>
            <w:r>
              <w:t>4</w:t>
            </w:r>
          </w:p>
        </w:tc>
        <w:tc>
          <w:tcPr>
            <w:tcW w:w="840" w:type="dxa"/>
            <w:shd w:val="clear" w:color="auto" w:fill="CCFFCC"/>
          </w:tcPr>
          <w:p w14:paraId="33C253EF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411AB411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387ACB84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59DE4A8A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3FDE63D4" w14:textId="77777777" w:rsidR="005A100C" w:rsidRDefault="005A100C" w:rsidP="005A100C">
            <w:pPr>
              <w:jc w:val="center"/>
            </w:pPr>
            <w:r>
              <w:t>2</w:t>
            </w:r>
          </w:p>
        </w:tc>
        <w:tc>
          <w:tcPr>
            <w:tcW w:w="840" w:type="dxa"/>
            <w:shd w:val="clear" w:color="auto" w:fill="CCFFCC"/>
          </w:tcPr>
          <w:p w14:paraId="51A891BC" w14:textId="77777777" w:rsidR="005A100C" w:rsidRDefault="005A100C" w:rsidP="005A100C">
            <w:pPr>
              <w:jc w:val="center"/>
            </w:pPr>
            <w:r>
              <w:t>2</w:t>
            </w:r>
          </w:p>
        </w:tc>
      </w:tr>
      <w:tr w:rsidR="005A100C" w14:paraId="09D99A77" w14:textId="77777777" w:rsidTr="005A100C">
        <w:tc>
          <w:tcPr>
            <w:tcW w:w="648" w:type="dxa"/>
          </w:tcPr>
          <w:p w14:paraId="4E1924D6" w14:textId="77777777" w:rsidR="005A100C" w:rsidRPr="005A100C" w:rsidRDefault="005A100C" w:rsidP="005A100C">
            <w:pPr>
              <w:jc w:val="center"/>
            </w:pPr>
            <w:r>
              <w:t>5</w:t>
            </w:r>
          </w:p>
        </w:tc>
        <w:tc>
          <w:tcPr>
            <w:tcW w:w="840" w:type="dxa"/>
          </w:tcPr>
          <w:p w14:paraId="35A705BA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63937E32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2C5D24E6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0C5D5224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7324E699" w14:textId="77777777" w:rsidR="005A100C" w:rsidRPr="005A100C" w:rsidRDefault="005A100C" w:rsidP="005A100C">
            <w:pPr>
              <w:jc w:val="center"/>
            </w:pPr>
            <w:r>
              <w:t>3</w:t>
            </w:r>
          </w:p>
        </w:tc>
        <w:tc>
          <w:tcPr>
            <w:tcW w:w="840" w:type="dxa"/>
          </w:tcPr>
          <w:p w14:paraId="69AF6C46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</w:tr>
      <w:tr w:rsidR="005A100C" w14:paraId="2D61CA0F" w14:textId="77777777" w:rsidTr="005A100C">
        <w:tc>
          <w:tcPr>
            <w:tcW w:w="648" w:type="dxa"/>
            <w:shd w:val="clear" w:color="auto" w:fill="CCFFCC"/>
          </w:tcPr>
          <w:p w14:paraId="7C078352" w14:textId="77777777" w:rsidR="005A100C" w:rsidRPr="005A100C" w:rsidRDefault="005A100C" w:rsidP="005A100C">
            <w:pPr>
              <w:jc w:val="center"/>
            </w:pPr>
            <w:r>
              <w:t>6</w:t>
            </w:r>
          </w:p>
        </w:tc>
        <w:tc>
          <w:tcPr>
            <w:tcW w:w="840" w:type="dxa"/>
            <w:shd w:val="clear" w:color="auto" w:fill="CCFFCC"/>
          </w:tcPr>
          <w:p w14:paraId="4745D48E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5CF8177D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34A9F053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767578CA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13A7D904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  <w:tc>
          <w:tcPr>
            <w:tcW w:w="840" w:type="dxa"/>
            <w:shd w:val="clear" w:color="auto" w:fill="CCFFCC"/>
          </w:tcPr>
          <w:p w14:paraId="293D3D34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</w:tr>
      <w:tr w:rsidR="005A100C" w14:paraId="7F5DF2EF" w14:textId="77777777" w:rsidTr="005A100C">
        <w:tc>
          <w:tcPr>
            <w:tcW w:w="648" w:type="dxa"/>
            <w:shd w:val="clear" w:color="auto" w:fill="CCFFCC"/>
          </w:tcPr>
          <w:p w14:paraId="1B9176F2" w14:textId="77777777" w:rsidR="005A100C" w:rsidRPr="005A100C" w:rsidRDefault="005A100C" w:rsidP="005A100C">
            <w:pPr>
              <w:jc w:val="center"/>
            </w:pPr>
            <w:r>
              <w:t>7</w:t>
            </w:r>
          </w:p>
        </w:tc>
        <w:tc>
          <w:tcPr>
            <w:tcW w:w="840" w:type="dxa"/>
            <w:shd w:val="clear" w:color="auto" w:fill="CCFFCC"/>
          </w:tcPr>
          <w:p w14:paraId="368CDF0E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5555FE51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5F0A4849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2883F0B6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68B647F0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  <w:tc>
          <w:tcPr>
            <w:tcW w:w="840" w:type="dxa"/>
            <w:shd w:val="clear" w:color="auto" w:fill="CCFFCC"/>
          </w:tcPr>
          <w:p w14:paraId="33F2A984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</w:tr>
      <w:tr w:rsidR="005A100C" w14:paraId="15B2821A" w14:textId="77777777" w:rsidTr="005A100C">
        <w:tc>
          <w:tcPr>
            <w:tcW w:w="648" w:type="dxa"/>
          </w:tcPr>
          <w:p w14:paraId="523DADB0" w14:textId="77777777" w:rsidR="005A100C" w:rsidRPr="005A100C" w:rsidRDefault="005A100C" w:rsidP="005A100C">
            <w:pPr>
              <w:jc w:val="center"/>
            </w:pPr>
            <w:r>
              <w:t>8</w:t>
            </w:r>
          </w:p>
        </w:tc>
        <w:tc>
          <w:tcPr>
            <w:tcW w:w="840" w:type="dxa"/>
          </w:tcPr>
          <w:p w14:paraId="233D2450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7BA6CFB3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497B0089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0ED06103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6B267060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3CB20D3C" w14:textId="77777777" w:rsidR="005A100C" w:rsidRPr="005A100C" w:rsidRDefault="005A100C" w:rsidP="005A100C">
            <w:pPr>
              <w:jc w:val="center"/>
            </w:pPr>
            <w:r>
              <w:t>3</w:t>
            </w:r>
          </w:p>
        </w:tc>
      </w:tr>
      <w:tr w:rsidR="005A100C" w14:paraId="150C6111" w14:textId="77777777" w:rsidTr="005A100C">
        <w:tc>
          <w:tcPr>
            <w:tcW w:w="648" w:type="dxa"/>
          </w:tcPr>
          <w:p w14:paraId="7C35E7F9" w14:textId="77777777" w:rsidR="005A100C" w:rsidRPr="005A100C" w:rsidRDefault="005A100C" w:rsidP="005A100C">
            <w:pPr>
              <w:jc w:val="center"/>
            </w:pPr>
            <w:r>
              <w:t>9</w:t>
            </w:r>
          </w:p>
        </w:tc>
        <w:tc>
          <w:tcPr>
            <w:tcW w:w="840" w:type="dxa"/>
          </w:tcPr>
          <w:p w14:paraId="3B113511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1E2D9F86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574DA30E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587545F2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26094A67" w14:textId="77777777" w:rsidR="005A100C" w:rsidRPr="005A100C" w:rsidRDefault="005A100C" w:rsidP="005A100C">
            <w:pPr>
              <w:jc w:val="center"/>
            </w:pPr>
            <w:r>
              <w:t>3</w:t>
            </w:r>
          </w:p>
        </w:tc>
        <w:tc>
          <w:tcPr>
            <w:tcW w:w="840" w:type="dxa"/>
          </w:tcPr>
          <w:p w14:paraId="4D782410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</w:tr>
      <w:tr w:rsidR="005A100C" w14:paraId="6EFC96AA" w14:textId="77777777" w:rsidTr="005A100C">
        <w:tc>
          <w:tcPr>
            <w:tcW w:w="648" w:type="dxa"/>
            <w:shd w:val="clear" w:color="auto" w:fill="CCFFCC"/>
          </w:tcPr>
          <w:p w14:paraId="16F48831" w14:textId="77777777" w:rsidR="005A100C" w:rsidRPr="005A100C" w:rsidRDefault="005A100C" w:rsidP="005A100C">
            <w:pPr>
              <w:jc w:val="center"/>
            </w:pPr>
            <w:r>
              <w:t>10</w:t>
            </w:r>
          </w:p>
        </w:tc>
        <w:tc>
          <w:tcPr>
            <w:tcW w:w="840" w:type="dxa"/>
            <w:shd w:val="clear" w:color="auto" w:fill="CCFFCC"/>
          </w:tcPr>
          <w:p w14:paraId="3E19906D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75C66A27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57E36216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4936D303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5749FEF1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  <w:tc>
          <w:tcPr>
            <w:tcW w:w="840" w:type="dxa"/>
            <w:shd w:val="clear" w:color="auto" w:fill="CCFFCC"/>
          </w:tcPr>
          <w:p w14:paraId="4CC6501F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</w:tr>
      <w:tr w:rsidR="005A100C" w14:paraId="19CA606C" w14:textId="77777777" w:rsidTr="005A100C">
        <w:tc>
          <w:tcPr>
            <w:tcW w:w="648" w:type="dxa"/>
            <w:shd w:val="clear" w:color="auto" w:fill="CCFFCC"/>
          </w:tcPr>
          <w:p w14:paraId="6B2CFD0E" w14:textId="77777777" w:rsidR="005A100C" w:rsidRPr="005A100C" w:rsidRDefault="005A100C" w:rsidP="005A100C">
            <w:pPr>
              <w:jc w:val="center"/>
            </w:pPr>
            <w:r>
              <w:t>11</w:t>
            </w:r>
          </w:p>
        </w:tc>
        <w:tc>
          <w:tcPr>
            <w:tcW w:w="840" w:type="dxa"/>
            <w:shd w:val="clear" w:color="auto" w:fill="CCFFCC"/>
          </w:tcPr>
          <w:p w14:paraId="37F4E152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4874DB88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4616DAF4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75DAA7B7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606118F4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  <w:tc>
          <w:tcPr>
            <w:tcW w:w="840" w:type="dxa"/>
            <w:shd w:val="clear" w:color="auto" w:fill="CCFFCC"/>
          </w:tcPr>
          <w:p w14:paraId="0807440D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</w:tr>
      <w:tr w:rsidR="005A100C" w14:paraId="514207B8" w14:textId="77777777" w:rsidTr="005A100C">
        <w:tc>
          <w:tcPr>
            <w:tcW w:w="648" w:type="dxa"/>
          </w:tcPr>
          <w:p w14:paraId="03E1BD78" w14:textId="77777777" w:rsidR="005A100C" w:rsidRPr="005A100C" w:rsidRDefault="005A100C" w:rsidP="005A100C">
            <w:pPr>
              <w:jc w:val="center"/>
            </w:pPr>
            <w:r>
              <w:t>12</w:t>
            </w:r>
          </w:p>
        </w:tc>
        <w:tc>
          <w:tcPr>
            <w:tcW w:w="840" w:type="dxa"/>
          </w:tcPr>
          <w:p w14:paraId="062E5AD8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3B5FD76D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66D84AF6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12C09B75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0218940D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03F46136" w14:textId="77777777" w:rsidR="005A100C" w:rsidRPr="005A100C" w:rsidRDefault="005A100C" w:rsidP="005A100C">
            <w:pPr>
              <w:jc w:val="center"/>
            </w:pPr>
            <w:r>
              <w:t>3</w:t>
            </w:r>
          </w:p>
        </w:tc>
      </w:tr>
      <w:tr w:rsidR="005A100C" w14:paraId="692F238F" w14:textId="77777777" w:rsidTr="005A100C">
        <w:tc>
          <w:tcPr>
            <w:tcW w:w="648" w:type="dxa"/>
            <w:shd w:val="clear" w:color="auto" w:fill="CCFFCC"/>
          </w:tcPr>
          <w:p w14:paraId="6D2F0A07" w14:textId="77777777" w:rsidR="005A100C" w:rsidRPr="005A100C" w:rsidRDefault="005A100C" w:rsidP="005A100C">
            <w:pPr>
              <w:jc w:val="center"/>
            </w:pPr>
            <w:r>
              <w:t>13</w:t>
            </w:r>
          </w:p>
        </w:tc>
        <w:tc>
          <w:tcPr>
            <w:tcW w:w="840" w:type="dxa"/>
            <w:shd w:val="clear" w:color="auto" w:fill="CCFFCC"/>
          </w:tcPr>
          <w:p w14:paraId="40A0AA8D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6EBBAE60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  <w:shd w:val="clear" w:color="auto" w:fill="CCFFCC"/>
          </w:tcPr>
          <w:p w14:paraId="311D79D5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52D7BC04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  <w:shd w:val="clear" w:color="auto" w:fill="CCFFCC"/>
          </w:tcPr>
          <w:p w14:paraId="3954C4EA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  <w:tc>
          <w:tcPr>
            <w:tcW w:w="840" w:type="dxa"/>
            <w:shd w:val="clear" w:color="auto" w:fill="CCFFCC"/>
          </w:tcPr>
          <w:p w14:paraId="04130839" w14:textId="77777777" w:rsidR="005A100C" w:rsidRPr="005A100C" w:rsidRDefault="005A100C" w:rsidP="005A100C">
            <w:pPr>
              <w:jc w:val="center"/>
            </w:pPr>
            <w:r>
              <w:t>2</w:t>
            </w:r>
          </w:p>
        </w:tc>
      </w:tr>
      <w:tr w:rsidR="005A100C" w14:paraId="7F8D050E" w14:textId="77777777" w:rsidTr="005A100C">
        <w:tc>
          <w:tcPr>
            <w:tcW w:w="648" w:type="dxa"/>
          </w:tcPr>
          <w:p w14:paraId="50740F46" w14:textId="77777777" w:rsidR="005A100C" w:rsidRPr="005A100C" w:rsidRDefault="005A100C" w:rsidP="005A100C">
            <w:pPr>
              <w:jc w:val="center"/>
            </w:pPr>
            <w:r>
              <w:t>14</w:t>
            </w:r>
          </w:p>
        </w:tc>
        <w:tc>
          <w:tcPr>
            <w:tcW w:w="840" w:type="dxa"/>
          </w:tcPr>
          <w:p w14:paraId="0F7AC09B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733BBB6B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5591F227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5B03ACCA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3708AD6E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62F22BF3" w14:textId="77777777" w:rsidR="005A100C" w:rsidRPr="005A100C" w:rsidRDefault="005A100C" w:rsidP="005A100C">
            <w:pPr>
              <w:jc w:val="center"/>
            </w:pPr>
            <w:r>
              <w:t>3</w:t>
            </w:r>
          </w:p>
        </w:tc>
      </w:tr>
      <w:tr w:rsidR="005A100C" w14:paraId="342C4CDD" w14:textId="77777777" w:rsidTr="005A100C">
        <w:tc>
          <w:tcPr>
            <w:tcW w:w="648" w:type="dxa"/>
          </w:tcPr>
          <w:p w14:paraId="6007ECFC" w14:textId="77777777" w:rsidR="005A100C" w:rsidRPr="005A100C" w:rsidRDefault="005A100C" w:rsidP="005A100C">
            <w:pPr>
              <w:jc w:val="center"/>
            </w:pPr>
            <w:r>
              <w:t>15</w:t>
            </w:r>
          </w:p>
        </w:tc>
        <w:tc>
          <w:tcPr>
            <w:tcW w:w="840" w:type="dxa"/>
          </w:tcPr>
          <w:p w14:paraId="2B1B65FA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5523E6E9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5D5E503C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0638F49A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520C7383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42B851F0" w14:textId="77777777" w:rsidR="005A100C" w:rsidRPr="005A100C" w:rsidRDefault="005A100C" w:rsidP="005A100C">
            <w:pPr>
              <w:jc w:val="center"/>
            </w:pPr>
            <w:r>
              <w:t>3</w:t>
            </w:r>
          </w:p>
        </w:tc>
      </w:tr>
      <w:tr w:rsidR="005A100C" w14:paraId="56C8BB00" w14:textId="77777777" w:rsidTr="005A100C">
        <w:tc>
          <w:tcPr>
            <w:tcW w:w="648" w:type="dxa"/>
          </w:tcPr>
          <w:p w14:paraId="228D8A9C" w14:textId="77777777" w:rsidR="005A100C" w:rsidRPr="005A100C" w:rsidRDefault="005A100C" w:rsidP="005A100C">
            <w:pPr>
              <w:jc w:val="center"/>
            </w:pPr>
            <w:r>
              <w:t>16</w:t>
            </w:r>
          </w:p>
        </w:tc>
        <w:tc>
          <w:tcPr>
            <w:tcW w:w="840" w:type="dxa"/>
          </w:tcPr>
          <w:p w14:paraId="2B0B51B9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6C4AF1E2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122E567A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16B8450A" w14:textId="77777777" w:rsidR="005A100C" w:rsidRPr="005A100C" w:rsidRDefault="005A100C" w:rsidP="005A100C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363D4562" w14:textId="77777777" w:rsidR="005A100C" w:rsidRPr="005A100C" w:rsidRDefault="005A100C" w:rsidP="005A100C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679B95A5" w14:textId="77777777" w:rsidR="005A100C" w:rsidRPr="005A100C" w:rsidRDefault="005A100C" w:rsidP="005A100C">
            <w:pPr>
              <w:jc w:val="center"/>
            </w:pPr>
            <w:r>
              <w:t>4</w:t>
            </w:r>
          </w:p>
        </w:tc>
      </w:tr>
    </w:tbl>
    <w:p w14:paraId="6DBAC397" w14:textId="77777777" w:rsidR="005A100C" w:rsidRDefault="005A100C">
      <w:pPr>
        <w:rPr>
          <w:sz w:val="22"/>
          <w:szCs w:val="22"/>
        </w:rPr>
      </w:pPr>
    </w:p>
    <w:p w14:paraId="30EE7AD5" w14:textId="0A185098" w:rsidR="005A100C" w:rsidRDefault="000F6132" w:rsidP="005A100C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The rows shaded green are the ones we are interested in for the case K=2. </w:t>
      </w:r>
      <w:r w:rsidR="005A100C">
        <w:rPr>
          <w:sz w:val="22"/>
          <w:szCs w:val="22"/>
        </w:rPr>
        <w:t>I can redraw this table by combining rows so that I can compute the probability of each outcome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48"/>
        <w:gridCol w:w="840"/>
        <w:gridCol w:w="840"/>
        <w:gridCol w:w="1542"/>
      </w:tblGrid>
      <w:tr w:rsidR="005A100C" w14:paraId="6BF17C98" w14:textId="77777777" w:rsidTr="005A100C">
        <w:trPr>
          <w:jc w:val="center"/>
        </w:trPr>
        <w:tc>
          <w:tcPr>
            <w:tcW w:w="648" w:type="dxa"/>
            <w:vMerge w:val="restart"/>
            <w:shd w:val="clear" w:color="auto" w:fill="D9D9D9" w:themeFill="background1" w:themeFillShade="D9"/>
            <w:vAlign w:val="bottom"/>
          </w:tcPr>
          <w:p w14:paraId="47EB0456" w14:textId="77777777" w:rsidR="005A100C" w:rsidRDefault="005A100C" w:rsidP="005A100C">
            <w:pPr>
              <w:jc w:val="center"/>
              <w:rPr>
                <w:b/>
              </w:rPr>
            </w:pPr>
            <w:r>
              <w:rPr>
                <w:b/>
              </w:rPr>
              <w:t>No.</w:t>
            </w:r>
          </w:p>
        </w:tc>
        <w:tc>
          <w:tcPr>
            <w:tcW w:w="1680" w:type="dxa"/>
            <w:gridSpan w:val="2"/>
            <w:shd w:val="clear" w:color="auto" w:fill="D9D9D9" w:themeFill="background1" w:themeFillShade="D9"/>
          </w:tcPr>
          <w:p w14:paraId="1E12319C" w14:textId="77777777" w:rsidR="005A100C" w:rsidRDefault="005A100C" w:rsidP="000167F0">
            <w:pPr>
              <w:jc w:val="center"/>
              <w:rPr>
                <w:b/>
              </w:rPr>
            </w:pPr>
            <w:r>
              <w:rPr>
                <w:b/>
              </w:rPr>
              <w:t>Bins</w:t>
            </w:r>
          </w:p>
        </w:tc>
        <w:tc>
          <w:tcPr>
            <w:tcW w:w="1542" w:type="dxa"/>
            <w:vMerge w:val="restart"/>
            <w:shd w:val="clear" w:color="auto" w:fill="D9D9D9" w:themeFill="background1" w:themeFillShade="D9"/>
            <w:vAlign w:val="bottom"/>
          </w:tcPr>
          <w:p w14:paraId="3B05E365" w14:textId="77777777" w:rsidR="005A100C" w:rsidRDefault="005A100C" w:rsidP="005A100C">
            <w:pPr>
              <w:jc w:val="center"/>
              <w:rPr>
                <w:b/>
              </w:rPr>
            </w:pPr>
            <w:r>
              <w:rPr>
                <w:b/>
              </w:rPr>
              <w:t>Prob.</w:t>
            </w:r>
          </w:p>
        </w:tc>
      </w:tr>
      <w:tr w:rsidR="005A100C" w14:paraId="66CDB9CA" w14:textId="77777777" w:rsidTr="005A100C">
        <w:trPr>
          <w:jc w:val="center"/>
        </w:trPr>
        <w:tc>
          <w:tcPr>
            <w:tcW w:w="648" w:type="dxa"/>
            <w:vMerge/>
            <w:shd w:val="clear" w:color="auto" w:fill="D9D9D9" w:themeFill="background1" w:themeFillShade="D9"/>
          </w:tcPr>
          <w:p w14:paraId="2A45CA6E" w14:textId="77777777" w:rsidR="005A100C" w:rsidRPr="005A100C" w:rsidRDefault="005A100C" w:rsidP="000167F0">
            <w:pPr>
              <w:jc w:val="center"/>
              <w:rPr>
                <w:b/>
              </w:rPr>
            </w:pPr>
          </w:p>
        </w:tc>
        <w:tc>
          <w:tcPr>
            <w:tcW w:w="840" w:type="dxa"/>
            <w:shd w:val="clear" w:color="auto" w:fill="D9D9D9" w:themeFill="background1" w:themeFillShade="D9"/>
          </w:tcPr>
          <w:p w14:paraId="5273B780" w14:textId="77777777" w:rsidR="005A100C" w:rsidRDefault="005A100C" w:rsidP="000167F0">
            <w:pPr>
              <w:jc w:val="center"/>
              <w:rPr>
                <w:b/>
              </w:rPr>
            </w:pPr>
            <w:r>
              <w:rPr>
                <w:b/>
              </w:rPr>
              <w:t>Bin #0</w:t>
            </w:r>
          </w:p>
        </w:tc>
        <w:tc>
          <w:tcPr>
            <w:tcW w:w="840" w:type="dxa"/>
            <w:shd w:val="clear" w:color="auto" w:fill="D9D9D9" w:themeFill="background1" w:themeFillShade="D9"/>
          </w:tcPr>
          <w:p w14:paraId="3C5385AA" w14:textId="77777777" w:rsidR="005A100C" w:rsidRDefault="005A100C" w:rsidP="000167F0">
            <w:pPr>
              <w:jc w:val="center"/>
              <w:rPr>
                <w:b/>
              </w:rPr>
            </w:pPr>
            <w:r>
              <w:rPr>
                <w:b/>
              </w:rPr>
              <w:t>Bin #1</w:t>
            </w:r>
          </w:p>
        </w:tc>
        <w:tc>
          <w:tcPr>
            <w:tcW w:w="1542" w:type="dxa"/>
            <w:vMerge/>
            <w:shd w:val="clear" w:color="auto" w:fill="D9D9D9" w:themeFill="background1" w:themeFillShade="D9"/>
          </w:tcPr>
          <w:p w14:paraId="6B3B8E44" w14:textId="77777777" w:rsidR="005A100C" w:rsidRDefault="005A100C" w:rsidP="000167F0">
            <w:pPr>
              <w:jc w:val="center"/>
              <w:rPr>
                <w:b/>
              </w:rPr>
            </w:pPr>
          </w:p>
        </w:tc>
      </w:tr>
      <w:tr w:rsidR="005A100C" w14:paraId="204490F1" w14:textId="77777777" w:rsidTr="005A100C">
        <w:trPr>
          <w:jc w:val="center"/>
        </w:trPr>
        <w:tc>
          <w:tcPr>
            <w:tcW w:w="648" w:type="dxa"/>
          </w:tcPr>
          <w:p w14:paraId="7D5D7A95" w14:textId="77777777" w:rsidR="005A100C" w:rsidRPr="005A100C" w:rsidRDefault="005A100C" w:rsidP="000167F0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06349E2B" w14:textId="77777777" w:rsidR="005A100C" w:rsidRDefault="005A100C" w:rsidP="000167F0">
            <w:pPr>
              <w:jc w:val="center"/>
            </w:pPr>
            <w:r>
              <w:t>4</w:t>
            </w:r>
          </w:p>
        </w:tc>
        <w:tc>
          <w:tcPr>
            <w:tcW w:w="840" w:type="dxa"/>
          </w:tcPr>
          <w:p w14:paraId="2BA48ACC" w14:textId="77777777" w:rsidR="005A100C" w:rsidRDefault="005A100C" w:rsidP="000167F0">
            <w:pPr>
              <w:jc w:val="center"/>
            </w:pPr>
            <w:r>
              <w:t>0</w:t>
            </w:r>
          </w:p>
        </w:tc>
        <w:tc>
          <w:tcPr>
            <w:tcW w:w="1542" w:type="dxa"/>
          </w:tcPr>
          <w:p w14:paraId="626D9045" w14:textId="77777777" w:rsidR="005A100C" w:rsidRDefault="005A100C" w:rsidP="000167F0">
            <w:pPr>
              <w:jc w:val="center"/>
            </w:pPr>
            <w:r>
              <w:t>1/16 = 0.0625</w:t>
            </w:r>
          </w:p>
        </w:tc>
      </w:tr>
      <w:tr w:rsidR="005A100C" w14:paraId="1856D5F4" w14:textId="77777777" w:rsidTr="005A100C">
        <w:trPr>
          <w:jc w:val="center"/>
        </w:trPr>
        <w:tc>
          <w:tcPr>
            <w:tcW w:w="648" w:type="dxa"/>
          </w:tcPr>
          <w:p w14:paraId="01793A48" w14:textId="77777777" w:rsidR="005A100C" w:rsidRPr="005A100C" w:rsidRDefault="005A100C" w:rsidP="000167F0">
            <w:pPr>
              <w:jc w:val="center"/>
            </w:pPr>
            <w:r>
              <w:t>2</w:t>
            </w:r>
          </w:p>
        </w:tc>
        <w:tc>
          <w:tcPr>
            <w:tcW w:w="840" w:type="dxa"/>
          </w:tcPr>
          <w:p w14:paraId="22BD8FA2" w14:textId="77777777" w:rsidR="005A100C" w:rsidRDefault="005A100C" w:rsidP="000167F0">
            <w:pPr>
              <w:jc w:val="center"/>
            </w:pPr>
            <w:r>
              <w:t>3</w:t>
            </w:r>
          </w:p>
        </w:tc>
        <w:tc>
          <w:tcPr>
            <w:tcW w:w="840" w:type="dxa"/>
          </w:tcPr>
          <w:p w14:paraId="5D3C0B86" w14:textId="77777777" w:rsidR="005A100C" w:rsidRDefault="005A100C" w:rsidP="000167F0">
            <w:pPr>
              <w:jc w:val="center"/>
            </w:pPr>
            <w:r>
              <w:t>1</w:t>
            </w:r>
          </w:p>
        </w:tc>
        <w:tc>
          <w:tcPr>
            <w:tcW w:w="1542" w:type="dxa"/>
          </w:tcPr>
          <w:p w14:paraId="6392F892" w14:textId="77777777" w:rsidR="005A100C" w:rsidRDefault="005A100C" w:rsidP="000167F0">
            <w:pPr>
              <w:jc w:val="center"/>
            </w:pPr>
            <w:r>
              <w:t>4/16 = 0.2500</w:t>
            </w:r>
          </w:p>
        </w:tc>
      </w:tr>
      <w:tr w:rsidR="005A100C" w14:paraId="36EC0257" w14:textId="77777777" w:rsidTr="005A100C">
        <w:trPr>
          <w:jc w:val="center"/>
        </w:trPr>
        <w:tc>
          <w:tcPr>
            <w:tcW w:w="648" w:type="dxa"/>
            <w:shd w:val="clear" w:color="auto" w:fill="CCFFCC"/>
          </w:tcPr>
          <w:p w14:paraId="565AAE1B" w14:textId="77777777" w:rsidR="005A100C" w:rsidRPr="005A100C" w:rsidRDefault="005A100C" w:rsidP="000167F0">
            <w:pPr>
              <w:jc w:val="center"/>
            </w:pPr>
            <w:r>
              <w:t>3</w:t>
            </w:r>
          </w:p>
        </w:tc>
        <w:tc>
          <w:tcPr>
            <w:tcW w:w="840" w:type="dxa"/>
            <w:shd w:val="clear" w:color="auto" w:fill="CCFFCC"/>
          </w:tcPr>
          <w:p w14:paraId="6FD6320C" w14:textId="77777777" w:rsidR="005A100C" w:rsidRDefault="005A100C" w:rsidP="000167F0">
            <w:pPr>
              <w:jc w:val="center"/>
            </w:pPr>
            <w:r>
              <w:t>2</w:t>
            </w:r>
          </w:p>
        </w:tc>
        <w:tc>
          <w:tcPr>
            <w:tcW w:w="840" w:type="dxa"/>
            <w:shd w:val="clear" w:color="auto" w:fill="CCFFCC"/>
          </w:tcPr>
          <w:p w14:paraId="074AFA50" w14:textId="77777777" w:rsidR="005A100C" w:rsidRDefault="005A100C" w:rsidP="000167F0">
            <w:pPr>
              <w:jc w:val="center"/>
            </w:pPr>
            <w:r>
              <w:t>2</w:t>
            </w:r>
          </w:p>
        </w:tc>
        <w:tc>
          <w:tcPr>
            <w:tcW w:w="1542" w:type="dxa"/>
            <w:shd w:val="clear" w:color="auto" w:fill="CCFFCC"/>
          </w:tcPr>
          <w:p w14:paraId="62717D97" w14:textId="77777777" w:rsidR="005A100C" w:rsidRDefault="005A100C" w:rsidP="000167F0">
            <w:pPr>
              <w:jc w:val="center"/>
            </w:pPr>
            <w:r>
              <w:t>6/16 = 0.375</w:t>
            </w:r>
          </w:p>
        </w:tc>
      </w:tr>
      <w:tr w:rsidR="005A100C" w14:paraId="11515D88" w14:textId="77777777" w:rsidTr="005A100C">
        <w:trPr>
          <w:jc w:val="center"/>
        </w:trPr>
        <w:tc>
          <w:tcPr>
            <w:tcW w:w="648" w:type="dxa"/>
          </w:tcPr>
          <w:p w14:paraId="1722A072" w14:textId="77777777" w:rsidR="005A100C" w:rsidRPr="005A100C" w:rsidRDefault="005A100C" w:rsidP="000167F0">
            <w:pPr>
              <w:jc w:val="center"/>
            </w:pPr>
            <w:r>
              <w:t>4</w:t>
            </w:r>
          </w:p>
        </w:tc>
        <w:tc>
          <w:tcPr>
            <w:tcW w:w="840" w:type="dxa"/>
          </w:tcPr>
          <w:p w14:paraId="2671EAEA" w14:textId="77777777" w:rsidR="005A100C" w:rsidRDefault="005A100C" w:rsidP="000167F0">
            <w:pPr>
              <w:jc w:val="center"/>
            </w:pPr>
            <w:r>
              <w:t>1</w:t>
            </w:r>
          </w:p>
        </w:tc>
        <w:tc>
          <w:tcPr>
            <w:tcW w:w="840" w:type="dxa"/>
          </w:tcPr>
          <w:p w14:paraId="7B4DE101" w14:textId="77777777" w:rsidR="005A100C" w:rsidRDefault="005A100C" w:rsidP="000167F0">
            <w:pPr>
              <w:jc w:val="center"/>
            </w:pPr>
            <w:r>
              <w:t>3</w:t>
            </w:r>
          </w:p>
        </w:tc>
        <w:tc>
          <w:tcPr>
            <w:tcW w:w="1542" w:type="dxa"/>
          </w:tcPr>
          <w:p w14:paraId="75BDE6EF" w14:textId="77777777" w:rsidR="005A100C" w:rsidRDefault="005A100C" w:rsidP="000167F0">
            <w:pPr>
              <w:jc w:val="center"/>
            </w:pPr>
            <w:r>
              <w:t>4/16 = 0.2500</w:t>
            </w:r>
          </w:p>
        </w:tc>
      </w:tr>
      <w:tr w:rsidR="005A100C" w14:paraId="406F6361" w14:textId="77777777" w:rsidTr="005A100C">
        <w:trPr>
          <w:jc w:val="center"/>
        </w:trPr>
        <w:tc>
          <w:tcPr>
            <w:tcW w:w="648" w:type="dxa"/>
          </w:tcPr>
          <w:p w14:paraId="797DE3E0" w14:textId="77777777" w:rsidR="005A100C" w:rsidRPr="005A100C" w:rsidRDefault="005A100C" w:rsidP="000167F0">
            <w:pPr>
              <w:jc w:val="center"/>
            </w:pPr>
            <w:r>
              <w:t>5</w:t>
            </w:r>
          </w:p>
        </w:tc>
        <w:tc>
          <w:tcPr>
            <w:tcW w:w="840" w:type="dxa"/>
          </w:tcPr>
          <w:p w14:paraId="6D9BEE6D" w14:textId="77777777" w:rsidR="005A100C" w:rsidRPr="005A100C" w:rsidRDefault="005A100C" w:rsidP="000167F0">
            <w:pPr>
              <w:jc w:val="center"/>
            </w:pPr>
            <w:r>
              <w:t>0</w:t>
            </w:r>
          </w:p>
        </w:tc>
        <w:tc>
          <w:tcPr>
            <w:tcW w:w="840" w:type="dxa"/>
          </w:tcPr>
          <w:p w14:paraId="1216B4BA" w14:textId="77777777" w:rsidR="005A100C" w:rsidRPr="005A100C" w:rsidRDefault="005A100C" w:rsidP="000167F0">
            <w:pPr>
              <w:jc w:val="center"/>
            </w:pPr>
            <w:r>
              <w:t>4</w:t>
            </w:r>
          </w:p>
        </w:tc>
        <w:tc>
          <w:tcPr>
            <w:tcW w:w="1542" w:type="dxa"/>
          </w:tcPr>
          <w:p w14:paraId="0C1FF10E" w14:textId="77777777" w:rsidR="005A100C" w:rsidRDefault="005A100C" w:rsidP="000167F0">
            <w:pPr>
              <w:jc w:val="center"/>
            </w:pPr>
            <w:r>
              <w:t>1/16 = 0.0625</w:t>
            </w:r>
          </w:p>
        </w:tc>
      </w:tr>
    </w:tbl>
    <w:p w14:paraId="0C444A0C" w14:textId="77777777" w:rsidR="005A100C" w:rsidRDefault="005A100C">
      <w:pPr>
        <w:rPr>
          <w:sz w:val="22"/>
          <w:szCs w:val="22"/>
        </w:rPr>
      </w:pPr>
    </w:p>
    <w:p w14:paraId="32D95E9D" w14:textId="77777777" w:rsidR="005A100C" w:rsidRDefault="005A100C">
      <w:pPr>
        <w:rPr>
          <w:sz w:val="22"/>
          <w:szCs w:val="22"/>
        </w:rPr>
      </w:pPr>
      <w:r>
        <w:rPr>
          <w:sz w:val="22"/>
          <w:szCs w:val="22"/>
        </w:rPr>
        <w:t>How can we generalize this result?</w:t>
      </w:r>
    </w:p>
    <w:p w14:paraId="580F85F9" w14:textId="77777777" w:rsidR="005A100C" w:rsidRDefault="005A100C">
      <w:pPr>
        <w:rPr>
          <w:sz w:val="22"/>
          <w:szCs w:val="22"/>
        </w:rPr>
      </w:pPr>
    </w:p>
    <w:p w14:paraId="66939299" w14:textId="77777777" w:rsidR="005A100C" w:rsidRDefault="009A19DA" w:rsidP="009A19DA">
      <w:pPr>
        <w:spacing w:after="120"/>
        <w:rPr>
          <w:sz w:val="22"/>
          <w:szCs w:val="22"/>
        </w:rPr>
      </w:pPr>
      <w:r>
        <w:rPr>
          <w:sz w:val="22"/>
          <w:szCs w:val="22"/>
        </w:rPr>
        <w:t>Dr. Obeid has offered this nice explanation (for the case N=10, M=5, K=2):</w:t>
      </w:r>
    </w:p>
    <w:p w14:paraId="466BDC10" w14:textId="77777777" w:rsidR="009A19DA" w:rsidRDefault="009A19DA" w:rsidP="009A19DA">
      <w:pPr>
        <w:spacing w:after="120"/>
        <w:ind w:left="360" w:right="360"/>
      </w:pPr>
      <w:r>
        <w:t>“</w:t>
      </w:r>
      <w:r>
        <w:t>I think the easiest way to think about it is that the fi</w:t>
      </w:r>
      <w:r>
        <w:t>rst box has a possibility of (10 choose 2) * (1/5)</w:t>
      </w:r>
      <w:r>
        <w:t>^2 of getting two balls. The se</w:t>
      </w:r>
      <w:r>
        <w:t>cond box has a probability of (8 choose 2) * (1/5)</w:t>
      </w:r>
      <w:r>
        <w:t>^2 and so on down the line. If you multiply those together, you get the r</w:t>
      </w:r>
      <w:r>
        <w:t>ight answer.”</w:t>
      </w:r>
    </w:p>
    <w:p w14:paraId="32E61B8B" w14:textId="77777777" w:rsidR="009A19DA" w:rsidRDefault="009A19DA" w:rsidP="009A19DA">
      <w:pPr>
        <w:rPr>
          <w:sz w:val="22"/>
          <w:szCs w:val="22"/>
        </w:rPr>
      </w:pPr>
      <w:r>
        <w:rPr>
          <w:sz w:val="22"/>
          <w:szCs w:val="22"/>
        </w:rPr>
        <w:t>We can write this mathematically as:</w:t>
      </w:r>
    </w:p>
    <w:p w14:paraId="40BB7325" w14:textId="77777777" w:rsidR="009A19DA" w:rsidRDefault="009A19DA" w:rsidP="009A19DA">
      <w:pPr>
        <w:jc w:val="center"/>
        <w:rPr>
          <w:sz w:val="22"/>
          <w:szCs w:val="22"/>
        </w:rPr>
      </w:pPr>
      <w:r w:rsidRPr="009A19DA">
        <w:rPr>
          <w:position w:val="-28"/>
          <w:sz w:val="22"/>
          <w:szCs w:val="22"/>
        </w:rPr>
        <w:object w:dxaOrig="2340" w:dyaOrig="660" w14:anchorId="1C4BF9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17pt;height:33pt" o:ole="">
            <v:imagedata r:id="rId7" o:title=""/>
          </v:shape>
          <o:OLEObject Type="Embed" ProgID="Equation.DSMT4" ShapeID="_x0000_i1052" DrawAspect="Content" ObjectID="_1358664662" r:id="rId8"/>
        </w:object>
      </w:r>
    </w:p>
    <w:p w14:paraId="723D2F80" w14:textId="77777777" w:rsidR="009A19DA" w:rsidRDefault="009A19DA" w:rsidP="009A19DA">
      <w:pPr>
        <w:jc w:val="center"/>
        <w:rPr>
          <w:sz w:val="22"/>
          <w:szCs w:val="22"/>
        </w:rPr>
      </w:pPr>
    </w:p>
    <w:p w14:paraId="30543245" w14:textId="77777777" w:rsidR="009A19DA" w:rsidRDefault="009A19DA" w:rsidP="008B2512">
      <w:pPr>
        <w:spacing w:after="120"/>
        <w:rPr>
          <w:sz w:val="22"/>
          <w:szCs w:val="22"/>
        </w:rPr>
      </w:pPr>
      <w:r>
        <w:rPr>
          <w:sz w:val="22"/>
          <w:szCs w:val="22"/>
        </w:rPr>
        <w:t>For N=4, M=2, K=2, we get:</w:t>
      </w:r>
    </w:p>
    <w:p w14:paraId="291942C8" w14:textId="77777777" w:rsidR="009A19DA" w:rsidRDefault="009A19DA" w:rsidP="008B2512">
      <w:pPr>
        <w:spacing w:after="120"/>
        <w:jc w:val="center"/>
        <w:rPr>
          <w:sz w:val="22"/>
          <w:szCs w:val="22"/>
        </w:rPr>
      </w:pPr>
      <w:r w:rsidRPr="009A19DA">
        <w:rPr>
          <w:position w:val="-56"/>
          <w:sz w:val="22"/>
          <w:szCs w:val="22"/>
        </w:rPr>
        <w:object w:dxaOrig="4520" w:dyaOrig="1620" w14:anchorId="29AD15A8">
          <v:shape id="_x0000_i1053" type="#_x0000_t75" style="width:226pt;height:81pt" o:ole="">
            <v:imagedata r:id="rId9" o:title=""/>
          </v:shape>
          <o:OLEObject Type="Embed" ProgID="Equation.DSMT4" ShapeID="_x0000_i1053" DrawAspect="Content" ObjectID="_1358664663" r:id="rId10"/>
        </w:object>
      </w:r>
    </w:p>
    <w:p w14:paraId="0C5FE9BE" w14:textId="6F5A7FAA" w:rsidR="005D24D1" w:rsidRDefault="008B2512" w:rsidP="005D24D1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The </w:t>
      </w:r>
      <w:r w:rsidR="000F6132">
        <w:rPr>
          <w:sz w:val="22"/>
          <w:szCs w:val="22"/>
        </w:rPr>
        <w:t xml:space="preserve">product </w:t>
      </w:r>
      <w:r>
        <w:rPr>
          <w:sz w:val="22"/>
          <w:szCs w:val="22"/>
        </w:rPr>
        <w:t>has a closed-form expression</w:t>
      </w:r>
      <w:r w:rsidR="000F6132">
        <w:rPr>
          <w:sz w:val="22"/>
          <w:szCs w:val="22"/>
        </w:rPr>
        <w:t xml:space="preserve"> (the derivation of this is beyond the scope of this course)</w:t>
      </w:r>
      <w:bookmarkStart w:id="0" w:name="_GoBack"/>
      <w:bookmarkEnd w:id="0"/>
      <w:r w:rsidR="005D24D1">
        <w:rPr>
          <w:sz w:val="22"/>
          <w:szCs w:val="22"/>
        </w:rPr>
        <w:t>:</w:t>
      </w:r>
    </w:p>
    <w:p w14:paraId="0351447E" w14:textId="77777777" w:rsidR="005D24D1" w:rsidRDefault="005D24D1" w:rsidP="005D24D1">
      <w:pPr>
        <w:spacing w:after="120"/>
        <w:jc w:val="center"/>
        <w:rPr>
          <w:sz w:val="22"/>
          <w:szCs w:val="22"/>
        </w:rPr>
      </w:pPr>
      <w:r w:rsidRPr="005D24D1">
        <w:rPr>
          <w:position w:val="-22"/>
          <w:sz w:val="22"/>
          <w:szCs w:val="22"/>
        </w:rPr>
        <w:object w:dxaOrig="2680" w:dyaOrig="920" w14:anchorId="72911170">
          <v:shape id="_x0000_i1060" type="#_x0000_t75" style="width:134pt;height:46pt" o:ole="">
            <v:imagedata r:id="rId11" o:title=""/>
          </v:shape>
          <o:OLEObject Type="Embed" ProgID="Equation.DSMT4" ShapeID="_x0000_i1060" DrawAspect="Content" ObjectID="_1358664664" r:id="rId12"/>
        </w:object>
      </w:r>
    </w:p>
    <w:p w14:paraId="3FC12369" w14:textId="77777777" w:rsidR="005D24D1" w:rsidRDefault="005D24D1" w:rsidP="005D24D1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 Again, for N=4, M=2, K=2, we have:</w:t>
      </w:r>
    </w:p>
    <w:p w14:paraId="4923B199" w14:textId="5FBD4801" w:rsidR="009A19DA" w:rsidRDefault="005D24D1" w:rsidP="005D24D1">
      <w:pPr>
        <w:spacing w:after="120"/>
        <w:jc w:val="center"/>
        <w:rPr>
          <w:sz w:val="22"/>
          <w:szCs w:val="22"/>
        </w:rPr>
      </w:pPr>
      <w:r w:rsidRPr="005D24D1">
        <w:rPr>
          <w:position w:val="-22"/>
          <w:sz w:val="22"/>
          <w:szCs w:val="22"/>
        </w:rPr>
        <w:object w:dxaOrig="4740" w:dyaOrig="920" w14:anchorId="01F1EA45">
          <v:shape id="_x0000_i1061" type="#_x0000_t75" style="width:237.35pt;height:46pt" o:ole="">
            <v:imagedata r:id="rId13" o:title=""/>
          </v:shape>
          <o:OLEObject Type="Embed" ProgID="Equation.DSMT4" ShapeID="_x0000_i1061" DrawAspect="Content" ObjectID="_1358664665" r:id="rId14"/>
        </w:object>
      </w:r>
    </w:p>
    <w:p w14:paraId="47CEED84" w14:textId="0836C928" w:rsidR="005D24D1" w:rsidRDefault="005D24D1" w:rsidP="005D24D1">
      <w:pPr>
        <w:spacing w:after="240"/>
        <w:rPr>
          <w:sz w:val="22"/>
          <w:szCs w:val="22"/>
        </w:rPr>
      </w:pPr>
      <w:r>
        <w:rPr>
          <w:sz w:val="22"/>
          <w:szCs w:val="22"/>
        </w:rPr>
        <w:t>There are many variants of these problems (e.g., each bin has K or more balls, what is the average number of balls in a bin). The equations are similar but of course are different depending on the specifics of the problem.</w:t>
      </w:r>
    </w:p>
    <w:p w14:paraId="2F987E6C" w14:textId="3EE464E6" w:rsidR="005D24D1" w:rsidRDefault="005D24D1" w:rsidP="005D24D1">
      <w:pPr>
        <w:spacing w:after="120"/>
        <w:rPr>
          <w:sz w:val="22"/>
          <w:szCs w:val="22"/>
        </w:rPr>
      </w:pPr>
      <w:r>
        <w:rPr>
          <w:sz w:val="22"/>
          <w:szCs w:val="22"/>
        </w:rPr>
        <w:t>Dr. Obeid, who is our resident MATLAB guru, passes along two very nice pieces of MATLAB code:</w:t>
      </w:r>
    </w:p>
    <w:p w14:paraId="7286F7FC" w14:textId="73D1E234" w:rsidR="005D24D1" w:rsidRDefault="005D24D1" w:rsidP="005D24D1">
      <w:pPr>
        <w:spacing w:after="120"/>
        <w:rPr>
          <w:sz w:val="22"/>
          <w:szCs w:val="22"/>
        </w:rPr>
      </w:pPr>
      <w:r>
        <w:rPr>
          <w:sz w:val="22"/>
          <w:szCs w:val="22"/>
        </w:rPr>
        <w:t>(1) A simulation of the experiment:</w:t>
      </w:r>
    </w:p>
    <w:p w14:paraId="3E408927" w14:textId="55DFCEFD" w:rsidR="005D24D1" w:rsidRDefault="005D24D1" w:rsidP="005D24D1">
      <w:pPr>
        <w:spacing w:after="120"/>
        <w:rPr>
          <w:sz w:val="22"/>
          <w:szCs w:val="22"/>
        </w:rPr>
      </w:pPr>
      <w:r>
        <w:rPr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7B8445" wp14:editId="6C3AC8D0">
                <wp:simplePos x="0" y="0"/>
                <wp:positionH relativeFrom="column">
                  <wp:posOffset>0</wp:posOffset>
                </wp:positionH>
                <wp:positionV relativeFrom="paragraph">
                  <wp:posOffset>52705</wp:posOffset>
                </wp:positionV>
                <wp:extent cx="2628900" cy="2514600"/>
                <wp:effectExtent l="0" t="0" r="0" b="0"/>
                <wp:wrapTopAndBottom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0" cy="251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6B7C4E" w14:textId="77777777" w:rsidR="005D24D1" w:rsidRDefault="005D24D1" w:rsidP="005D24D1">
                            <w:proofErr w:type="gramStart"/>
                            <w:r>
                              <w:t>clear</w:t>
                            </w:r>
                            <w:proofErr w:type="gramEnd"/>
                            <w:r>
                              <w:t>;</w:t>
                            </w:r>
                          </w:p>
                          <w:p w14:paraId="288C7788" w14:textId="77777777" w:rsidR="005D24D1" w:rsidRDefault="005D24D1" w:rsidP="005D24D1">
                            <w:proofErr w:type="spellStart"/>
                            <w:proofErr w:type="gramStart"/>
                            <w:r>
                              <w:t>nTrials</w:t>
                            </w:r>
                            <w:proofErr w:type="spellEnd"/>
                            <w:proofErr w:type="gramEnd"/>
                            <w:r>
                              <w:t xml:space="preserve"> = 1e5;</w:t>
                            </w:r>
                          </w:p>
                          <w:p w14:paraId="2FD262EA" w14:textId="77777777" w:rsidR="005D24D1" w:rsidRDefault="005D24D1" w:rsidP="005D24D1">
                            <w:proofErr w:type="gramStart"/>
                            <w:r>
                              <w:t>outcome</w:t>
                            </w:r>
                            <w:proofErr w:type="gramEnd"/>
                            <w:r>
                              <w:t xml:space="preserve"> = zeros(1,nTrials);</w:t>
                            </w:r>
                          </w:p>
                          <w:p w14:paraId="352981ED" w14:textId="77777777" w:rsidR="005D24D1" w:rsidRDefault="005D24D1" w:rsidP="005D24D1">
                            <w:proofErr w:type="gramStart"/>
                            <w:r>
                              <w:t>for</w:t>
                            </w:r>
                            <w:proofErr w:type="gramEnd"/>
                            <w:r>
                              <w:t xml:space="preserve"> 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 xml:space="preserve"> = 1:nTrials</w:t>
                            </w:r>
                          </w:p>
                          <w:p w14:paraId="146A2F8D" w14:textId="77777777" w:rsidR="005D24D1" w:rsidRDefault="005D24D1" w:rsidP="005D24D1">
                            <w:r>
                              <w:t xml:space="preserve">    </w:t>
                            </w:r>
                            <w:proofErr w:type="gramStart"/>
                            <w:r>
                              <w:t>h</w:t>
                            </w:r>
                            <w:proofErr w:type="gramEnd"/>
                            <w:r>
                              <w:t xml:space="preserve"> = rand(1,10);</w:t>
                            </w:r>
                          </w:p>
                          <w:p w14:paraId="48AEEE84" w14:textId="77777777" w:rsidR="005D24D1" w:rsidRDefault="005D24D1" w:rsidP="005D24D1">
                            <w:r>
                              <w:t xml:space="preserve">    </w:t>
                            </w:r>
                            <w:proofErr w:type="gramStart"/>
                            <w:r>
                              <w:t>nb1</w:t>
                            </w:r>
                            <w:proofErr w:type="gramEnd"/>
                            <w:r>
                              <w:t xml:space="preserve"> = sum(h&lt;=.2);</w:t>
                            </w:r>
                          </w:p>
                          <w:p w14:paraId="7A0123ED" w14:textId="77777777" w:rsidR="005D24D1" w:rsidRDefault="005D24D1" w:rsidP="005D24D1">
                            <w:r>
                              <w:t xml:space="preserve">    </w:t>
                            </w:r>
                            <w:proofErr w:type="gramStart"/>
                            <w:r>
                              <w:t>nb2</w:t>
                            </w:r>
                            <w:proofErr w:type="gramEnd"/>
                            <w:r>
                              <w:t xml:space="preserve"> = sum(h&lt;=.4) - nb1;</w:t>
                            </w:r>
                          </w:p>
                          <w:p w14:paraId="18CC4378" w14:textId="77777777" w:rsidR="005D24D1" w:rsidRDefault="005D24D1" w:rsidP="005D24D1">
                            <w:r>
                              <w:t xml:space="preserve">    </w:t>
                            </w:r>
                            <w:proofErr w:type="gramStart"/>
                            <w:r>
                              <w:t>nb3</w:t>
                            </w:r>
                            <w:proofErr w:type="gramEnd"/>
                            <w:r>
                              <w:t xml:space="preserve"> = sum(h&lt;=.6) - nb1 - nb2;</w:t>
                            </w:r>
                          </w:p>
                          <w:p w14:paraId="6F451C8C" w14:textId="77777777" w:rsidR="005D24D1" w:rsidRDefault="005D24D1" w:rsidP="005D24D1">
                            <w:r>
                              <w:t xml:space="preserve">    </w:t>
                            </w:r>
                            <w:proofErr w:type="gramStart"/>
                            <w:r>
                              <w:t>nb4</w:t>
                            </w:r>
                            <w:proofErr w:type="gramEnd"/>
                            <w:r>
                              <w:t xml:space="preserve"> = sum(h&lt;=.8) - nb1 - nb2 - nb3;</w:t>
                            </w:r>
                          </w:p>
                          <w:p w14:paraId="49650B6A" w14:textId="77777777" w:rsidR="005D24D1" w:rsidRDefault="005D24D1" w:rsidP="005D24D1">
                            <w:r>
                              <w:t xml:space="preserve">    </w:t>
                            </w:r>
                            <w:proofErr w:type="gramStart"/>
                            <w:r>
                              <w:t>nb5</w:t>
                            </w:r>
                            <w:proofErr w:type="gramEnd"/>
                            <w:r>
                              <w:t xml:space="preserve"> = sum(h&lt;= 1) - nb1 - nb2 - nb3 - nb4;</w:t>
                            </w:r>
                          </w:p>
                          <w:p w14:paraId="4473B25B" w14:textId="77777777" w:rsidR="005D24D1" w:rsidRDefault="005D24D1" w:rsidP="005D24D1">
                            <w:r>
                              <w:t xml:space="preserve">    </w:t>
                            </w:r>
                            <w:proofErr w:type="gramStart"/>
                            <w:r>
                              <w:t>if</w:t>
                            </w:r>
                            <w:proofErr w:type="gramEnd"/>
                            <w:r>
                              <w:t xml:space="preserve"> (nb1==2) &amp;&amp; (nb2==2) &amp;&amp; (nb3==2) &amp;&amp; (nb4==2) &amp;&amp; (nb5==2)</w:t>
                            </w:r>
                          </w:p>
                          <w:p w14:paraId="258E2686" w14:textId="77777777" w:rsidR="005D24D1" w:rsidRDefault="005D24D1" w:rsidP="005D24D1">
                            <w:r>
                              <w:t xml:space="preserve">        </w:t>
                            </w:r>
                            <w:proofErr w:type="gramStart"/>
                            <w:r>
                              <w:t>outcome</w:t>
                            </w:r>
                            <w:proofErr w:type="gramEnd"/>
                            <w:r>
                              <w:t>(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>) = 1;</w:t>
                            </w:r>
                          </w:p>
                          <w:p w14:paraId="5968B7DF" w14:textId="77777777" w:rsidR="005D24D1" w:rsidRDefault="005D24D1" w:rsidP="005D24D1">
                            <w:r>
                              <w:t xml:space="preserve">    </w:t>
                            </w:r>
                            <w:proofErr w:type="gramStart"/>
                            <w:r>
                              <w:t>end</w:t>
                            </w:r>
                            <w:proofErr w:type="gramEnd"/>
                          </w:p>
                          <w:p w14:paraId="2162D402" w14:textId="77777777" w:rsidR="005D24D1" w:rsidRDefault="005D24D1" w:rsidP="005D24D1">
                            <w:proofErr w:type="gramStart"/>
                            <w:r>
                              <w:t>end</w:t>
                            </w:r>
                            <w:proofErr w:type="gramEnd"/>
                          </w:p>
                          <w:p w14:paraId="676C1D14" w14:textId="77777777" w:rsidR="005D24D1" w:rsidRDefault="005D24D1" w:rsidP="005D24D1">
                            <w:proofErr w:type="spellStart"/>
                            <w:proofErr w:type="gramStart"/>
                            <w:r>
                              <w:t>disp</w:t>
                            </w:r>
                            <w:proofErr w:type="spellEnd"/>
                            <w:proofErr w:type="gramEnd"/>
                            <w:r>
                              <w:t>(sum(outcome)/</w:t>
                            </w:r>
                            <w:proofErr w:type="spellStart"/>
                            <w:r>
                              <w:t>nTrials</w:t>
                            </w:r>
                            <w:proofErr w:type="spellEnd"/>
                            <w:r>
                              <w:t>)</w:t>
                            </w:r>
                          </w:p>
                          <w:p w14:paraId="39A465A1" w14:textId="77777777" w:rsidR="005D24D1" w:rsidRDefault="005D24D1" w:rsidP="005D24D1"/>
                          <w:p w14:paraId="355E8E0D" w14:textId="77777777" w:rsidR="005D24D1" w:rsidRDefault="005D24D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0;margin-top:4.15pt;width:207pt;height:19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" filled="f" stroked="f">
                <v:textbox>
                  <w:txbxContent>
                    <w:p w14:paraId="1A6B7C4E" w14:textId="77777777" w:rsidR="005D24D1" w:rsidRDefault="005D24D1" w:rsidP="005D24D1">
                      <w:proofErr w:type="gramStart"/>
                      <w:r>
                        <w:t>clear</w:t>
                      </w:r>
                      <w:proofErr w:type="gramEnd"/>
                      <w:r>
                        <w:t>;</w:t>
                      </w:r>
                    </w:p>
                    <w:p w14:paraId="288C7788" w14:textId="77777777" w:rsidR="005D24D1" w:rsidRDefault="005D24D1" w:rsidP="005D24D1">
                      <w:proofErr w:type="spellStart"/>
                      <w:proofErr w:type="gramStart"/>
                      <w:r>
                        <w:t>nTrials</w:t>
                      </w:r>
                      <w:proofErr w:type="spellEnd"/>
                      <w:proofErr w:type="gramEnd"/>
                      <w:r>
                        <w:t xml:space="preserve"> = 1e5;</w:t>
                      </w:r>
                    </w:p>
                    <w:p w14:paraId="2FD262EA" w14:textId="77777777" w:rsidR="005D24D1" w:rsidRDefault="005D24D1" w:rsidP="005D24D1">
                      <w:proofErr w:type="gramStart"/>
                      <w:r>
                        <w:t>outcome</w:t>
                      </w:r>
                      <w:proofErr w:type="gramEnd"/>
                      <w:r>
                        <w:t xml:space="preserve"> = zeros(1,nTrials);</w:t>
                      </w:r>
                    </w:p>
                    <w:p w14:paraId="352981ED" w14:textId="77777777" w:rsidR="005D24D1" w:rsidRDefault="005D24D1" w:rsidP="005D24D1">
                      <w:proofErr w:type="gramStart"/>
                      <w:r>
                        <w:t>for</w:t>
                      </w:r>
                      <w:proofErr w:type="gramEnd"/>
                      <w:r>
                        <w:t xml:space="preserve"> </w:t>
                      </w:r>
                      <w:proofErr w:type="spellStart"/>
                      <w:r>
                        <w:t>i</w:t>
                      </w:r>
                      <w:proofErr w:type="spellEnd"/>
                      <w:r>
                        <w:t xml:space="preserve"> = 1:nTrials</w:t>
                      </w:r>
                    </w:p>
                    <w:p w14:paraId="146A2F8D" w14:textId="77777777" w:rsidR="005D24D1" w:rsidRDefault="005D24D1" w:rsidP="005D24D1">
                      <w:r>
                        <w:t xml:space="preserve">    </w:t>
                      </w:r>
                      <w:proofErr w:type="gramStart"/>
                      <w:r>
                        <w:t>h</w:t>
                      </w:r>
                      <w:proofErr w:type="gramEnd"/>
                      <w:r>
                        <w:t xml:space="preserve"> = rand(1,10);</w:t>
                      </w:r>
                    </w:p>
                    <w:p w14:paraId="48AEEE84" w14:textId="77777777" w:rsidR="005D24D1" w:rsidRDefault="005D24D1" w:rsidP="005D24D1">
                      <w:r>
                        <w:t xml:space="preserve">    </w:t>
                      </w:r>
                      <w:proofErr w:type="gramStart"/>
                      <w:r>
                        <w:t>nb1</w:t>
                      </w:r>
                      <w:proofErr w:type="gramEnd"/>
                      <w:r>
                        <w:t xml:space="preserve"> = sum(h&lt;=.2);</w:t>
                      </w:r>
                    </w:p>
                    <w:p w14:paraId="7A0123ED" w14:textId="77777777" w:rsidR="005D24D1" w:rsidRDefault="005D24D1" w:rsidP="005D24D1">
                      <w:r>
                        <w:t xml:space="preserve">    </w:t>
                      </w:r>
                      <w:proofErr w:type="gramStart"/>
                      <w:r>
                        <w:t>nb2</w:t>
                      </w:r>
                      <w:proofErr w:type="gramEnd"/>
                      <w:r>
                        <w:t xml:space="preserve"> = sum(h&lt;=.4) - nb1;</w:t>
                      </w:r>
                    </w:p>
                    <w:p w14:paraId="18CC4378" w14:textId="77777777" w:rsidR="005D24D1" w:rsidRDefault="005D24D1" w:rsidP="005D24D1">
                      <w:r>
                        <w:t xml:space="preserve">    </w:t>
                      </w:r>
                      <w:proofErr w:type="gramStart"/>
                      <w:r>
                        <w:t>nb3</w:t>
                      </w:r>
                      <w:proofErr w:type="gramEnd"/>
                      <w:r>
                        <w:t xml:space="preserve"> = sum(h&lt;=.6) - nb1 - nb2;</w:t>
                      </w:r>
                    </w:p>
                    <w:p w14:paraId="6F451C8C" w14:textId="77777777" w:rsidR="005D24D1" w:rsidRDefault="005D24D1" w:rsidP="005D24D1">
                      <w:r>
                        <w:t xml:space="preserve">    </w:t>
                      </w:r>
                      <w:proofErr w:type="gramStart"/>
                      <w:r>
                        <w:t>nb4</w:t>
                      </w:r>
                      <w:proofErr w:type="gramEnd"/>
                      <w:r>
                        <w:t xml:space="preserve"> = sum(h&lt;=.8) - nb1 - nb2 - nb3;</w:t>
                      </w:r>
                    </w:p>
                    <w:p w14:paraId="49650B6A" w14:textId="77777777" w:rsidR="005D24D1" w:rsidRDefault="005D24D1" w:rsidP="005D24D1">
                      <w:r>
                        <w:t xml:space="preserve">    </w:t>
                      </w:r>
                      <w:proofErr w:type="gramStart"/>
                      <w:r>
                        <w:t>nb5</w:t>
                      </w:r>
                      <w:proofErr w:type="gramEnd"/>
                      <w:r>
                        <w:t xml:space="preserve"> = sum(h&lt;= 1) - nb1 - nb2 - nb3 - nb4;</w:t>
                      </w:r>
                    </w:p>
                    <w:p w14:paraId="4473B25B" w14:textId="77777777" w:rsidR="005D24D1" w:rsidRDefault="005D24D1" w:rsidP="005D24D1">
                      <w:r>
                        <w:t xml:space="preserve">    </w:t>
                      </w:r>
                      <w:proofErr w:type="gramStart"/>
                      <w:r>
                        <w:t>if</w:t>
                      </w:r>
                      <w:proofErr w:type="gramEnd"/>
                      <w:r>
                        <w:t xml:space="preserve"> (nb1==2) &amp;&amp; (nb2==2) &amp;&amp; (nb3==2) &amp;&amp; (nb4==2) &amp;&amp; (nb5==2)</w:t>
                      </w:r>
                    </w:p>
                    <w:p w14:paraId="258E2686" w14:textId="77777777" w:rsidR="005D24D1" w:rsidRDefault="005D24D1" w:rsidP="005D24D1">
                      <w:r>
                        <w:t xml:space="preserve">        </w:t>
                      </w:r>
                      <w:proofErr w:type="gramStart"/>
                      <w:r>
                        <w:t>outcome</w:t>
                      </w:r>
                      <w:proofErr w:type="gramEnd"/>
                      <w:r>
                        <w:t>(</w:t>
                      </w:r>
                      <w:proofErr w:type="spellStart"/>
                      <w:r>
                        <w:t>i</w:t>
                      </w:r>
                      <w:proofErr w:type="spellEnd"/>
                      <w:r>
                        <w:t>) = 1;</w:t>
                      </w:r>
                    </w:p>
                    <w:p w14:paraId="5968B7DF" w14:textId="77777777" w:rsidR="005D24D1" w:rsidRDefault="005D24D1" w:rsidP="005D24D1">
                      <w:r>
                        <w:t xml:space="preserve">    </w:t>
                      </w:r>
                      <w:proofErr w:type="gramStart"/>
                      <w:r>
                        <w:t>end</w:t>
                      </w:r>
                      <w:proofErr w:type="gramEnd"/>
                    </w:p>
                    <w:p w14:paraId="2162D402" w14:textId="77777777" w:rsidR="005D24D1" w:rsidRDefault="005D24D1" w:rsidP="005D24D1">
                      <w:proofErr w:type="gramStart"/>
                      <w:r>
                        <w:t>end</w:t>
                      </w:r>
                      <w:proofErr w:type="gramEnd"/>
                    </w:p>
                    <w:p w14:paraId="676C1D14" w14:textId="77777777" w:rsidR="005D24D1" w:rsidRDefault="005D24D1" w:rsidP="005D24D1">
                      <w:proofErr w:type="spellStart"/>
                      <w:proofErr w:type="gramStart"/>
                      <w:r>
                        <w:t>disp</w:t>
                      </w:r>
                      <w:proofErr w:type="spellEnd"/>
                      <w:proofErr w:type="gramEnd"/>
                      <w:r>
                        <w:t>(sum(outcome)/</w:t>
                      </w:r>
                      <w:proofErr w:type="spellStart"/>
                      <w:r>
                        <w:t>nTrials</w:t>
                      </w:r>
                      <w:proofErr w:type="spellEnd"/>
                      <w:r>
                        <w:t>)</w:t>
                      </w:r>
                    </w:p>
                    <w:p w14:paraId="39A465A1" w14:textId="77777777" w:rsidR="005D24D1" w:rsidRDefault="005D24D1" w:rsidP="005D24D1"/>
                    <w:p w14:paraId="355E8E0D" w14:textId="77777777" w:rsidR="005D24D1" w:rsidRDefault="005D24D1"/>
                  </w:txbxContent>
                </v:textbox>
                <w10:wrap type="topAndBottom"/>
              </v:shape>
            </w:pict>
          </mc:Fallback>
        </mc:AlternateContent>
      </w:r>
      <w:r>
        <w:rPr>
          <w:sz w:val="22"/>
          <w:szCs w:val="22"/>
        </w:rPr>
        <w:t>This code proves experimentally that the above equations are correct, as is the textbook.</w:t>
      </w:r>
    </w:p>
    <w:p w14:paraId="5AFFAA30" w14:textId="268490E3" w:rsidR="005D24D1" w:rsidRDefault="005D24D1" w:rsidP="005D24D1">
      <w:pPr>
        <w:keepNext/>
        <w:pageBreakBefore/>
        <w:spacing w:after="120"/>
        <w:rPr>
          <w:sz w:val="22"/>
          <w:szCs w:val="22"/>
        </w:rPr>
      </w:pPr>
      <w:r>
        <w:rPr>
          <w:noProof/>
          <w:sz w:val="22"/>
          <w:szCs w:val="22"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 wp14:anchorId="3AB692A5" wp14:editId="54EF1A54">
                <wp:simplePos x="0" y="0"/>
                <wp:positionH relativeFrom="margin">
                  <wp:posOffset>0</wp:posOffset>
                </wp:positionH>
                <wp:positionV relativeFrom="paragraph">
                  <wp:posOffset>342900</wp:posOffset>
                </wp:positionV>
                <wp:extent cx="2628900" cy="1498600"/>
                <wp:effectExtent l="0" t="0" r="0" b="0"/>
                <wp:wrapTopAndBottom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0" cy="149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01ECC2" w14:textId="77777777" w:rsidR="005D24D1" w:rsidRDefault="005D24D1" w:rsidP="005D24D1">
                            <w:proofErr w:type="gramStart"/>
                            <w:r>
                              <w:t>clear</w:t>
                            </w:r>
                            <w:proofErr w:type="gramEnd"/>
                            <w:r>
                              <w:t xml:space="preserve">; </w:t>
                            </w:r>
                            <w:proofErr w:type="spellStart"/>
                            <w:r>
                              <w:t>clc</w:t>
                            </w:r>
                            <w:proofErr w:type="spellEnd"/>
                            <w:r>
                              <w:t>;</w:t>
                            </w:r>
                          </w:p>
                          <w:p w14:paraId="6FE476DC" w14:textId="77777777" w:rsidR="005D24D1" w:rsidRDefault="005D24D1" w:rsidP="005D24D1"/>
                          <w:p w14:paraId="2AB0D274" w14:textId="77777777" w:rsidR="005D24D1" w:rsidRDefault="005D24D1" w:rsidP="005D24D1">
                            <w:proofErr w:type="spellStart"/>
                            <w:proofErr w:type="gramStart"/>
                            <w:r>
                              <w:t>ncr</w:t>
                            </w:r>
                            <w:proofErr w:type="spellEnd"/>
                            <w:proofErr w:type="gramEnd"/>
                            <w:r>
                              <w:t xml:space="preserve"> = @(</w:t>
                            </w:r>
                            <w:proofErr w:type="spellStart"/>
                            <w:r>
                              <w:t>n,k</w:t>
                            </w:r>
                            <w:proofErr w:type="spellEnd"/>
                            <w:r>
                              <w:t xml:space="preserve">) </w:t>
                            </w:r>
                            <w:proofErr w:type="spellStart"/>
                            <w:r>
                              <w:t>nchoosek</w:t>
                            </w:r>
                            <w:proofErr w:type="spellEnd"/>
                            <w:r>
                              <w:t>(</w:t>
                            </w:r>
                            <w:proofErr w:type="spellStart"/>
                            <w:r>
                              <w:t>n,k</w:t>
                            </w:r>
                            <w:proofErr w:type="spellEnd"/>
                            <w:r>
                              <w:t>);</w:t>
                            </w:r>
                          </w:p>
                          <w:p w14:paraId="5C8681C8" w14:textId="77777777" w:rsidR="005D24D1" w:rsidRDefault="005D24D1" w:rsidP="005D24D1">
                            <w:proofErr w:type="gramStart"/>
                            <w:r>
                              <w:t>p</w:t>
                            </w:r>
                            <w:proofErr w:type="gramEnd"/>
                            <w:r>
                              <w:t xml:space="preserve"> = prod([</w:t>
                            </w:r>
                            <w:proofErr w:type="spellStart"/>
                            <w:r>
                              <w:t>ncr</w:t>
                            </w:r>
                            <w:proofErr w:type="spellEnd"/>
                            <w:r>
                              <w:t>(10,2) * 0.2^2 ,...</w:t>
                            </w:r>
                          </w:p>
                          <w:p w14:paraId="2F2DC719" w14:textId="77777777" w:rsidR="005D24D1" w:rsidRDefault="005D24D1" w:rsidP="005D24D1">
                            <w:r>
                              <w:t xml:space="preserve">    </w:t>
                            </w:r>
                            <w:proofErr w:type="spellStart"/>
                            <w:proofErr w:type="gramStart"/>
                            <w:r>
                              <w:t>ncr</w:t>
                            </w:r>
                            <w:proofErr w:type="spellEnd"/>
                            <w:proofErr w:type="gramEnd"/>
                            <w:r>
                              <w:t>(8,2) * 0.2^2 ,...</w:t>
                            </w:r>
                          </w:p>
                          <w:p w14:paraId="0A3BE413" w14:textId="77777777" w:rsidR="005D24D1" w:rsidRDefault="005D24D1" w:rsidP="005D24D1">
                            <w:r>
                              <w:t xml:space="preserve">    </w:t>
                            </w:r>
                            <w:proofErr w:type="spellStart"/>
                            <w:proofErr w:type="gramStart"/>
                            <w:r>
                              <w:t>ncr</w:t>
                            </w:r>
                            <w:proofErr w:type="spellEnd"/>
                            <w:proofErr w:type="gramEnd"/>
                            <w:r>
                              <w:t>(6,2) * 0.2^2 ,...</w:t>
                            </w:r>
                          </w:p>
                          <w:p w14:paraId="36A96626" w14:textId="77777777" w:rsidR="005D24D1" w:rsidRDefault="005D24D1" w:rsidP="005D24D1">
                            <w:r>
                              <w:t xml:space="preserve">    </w:t>
                            </w:r>
                            <w:proofErr w:type="spellStart"/>
                            <w:proofErr w:type="gramStart"/>
                            <w:r>
                              <w:t>ncr</w:t>
                            </w:r>
                            <w:proofErr w:type="spellEnd"/>
                            <w:proofErr w:type="gramEnd"/>
                            <w:r>
                              <w:t>(4,2) * 0.2^2 ,...</w:t>
                            </w:r>
                          </w:p>
                          <w:p w14:paraId="1BC090F4" w14:textId="77777777" w:rsidR="005D24D1" w:rsidRDefault="005D24D1" w:rsidP="005D24D1">
                            <w:r>
                              <w:t xml:space="preserve">    </w:t>
                            </w:r>
                            <w:proofErr w:type="spellStart"/>
                            <w:proofErr w:type="gramStart"/>
                            <w:r>
                              <w:t>ncr</w:t>
                            </w:r>
                            <w:proofErr w:type="spellEnd"/>
                            <w:proofErr w:type="gramEnd"/>
                            <w:r>
                              <w:t>(2,2) * 0.2^2 ]);</w:t>
                            </w:r>
                          </w:p>
                          <w:p w14:paraId="4585AF9D" w14:textId="77777777" w:rsidR="005D24D1" w:rsidRDefault="005D24D1" w:rsidP="005D24D1">
                            <w:proofErr w:type="spellStart"/>
                            <w:proofErr w:type="gramStart"/>
                            <w:r>
                              <w:t>disp</w:t>
                            </w:r>
                            <w:proofErr w:type="spellEnd"/>
                            <w:proofErr w:type="gramEnd"/>
                            <w:r>
                              <w:t>(p);</w:t>
                            </w:r>
                          </w:p>
                          <w:p w14:paraId="7D6C924D" w14:textId="77777777" w:rsidR="005D24D1" w:rsidRDefault="005D24D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margin-left:0;margin-top:27pt;width:207pt;height:118pt;z-index:25166131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" filled="f" stroked="f">
                <v:textbox>
                  <w:txbxContent>
                    <w:p w14:paraId="0701ECC2" w14:textId="77777777" w:rsidR="005D24D1" w:rsidRDefault="005D24D1" w:rsidP="005D24D1">
                      <w:proofErr w:type="gramStart"/>
                      <w:r>
                        <w:t>clear</w:t>
                      </w:r>
                      <w:proofErr w:type="gramEnd"/>
                      <w:r>
                        <w:t xml:space="preserve">; </w:t>
                      </w:r>
                      <w:proofErr w:type="spellStart"/>
                      <w:r>
                        <w:t>clc</w:t>
                      </w:r>
                      <w:proofErr w:type="spellEnd"/>
                      <w:r>
                        <w:t>;</w:t>
                      </w:r>
                    </w:p>
                    <w:p w14:paraId="6FE476DC" w14:textId="77777777" w:rsidR="005D24D1" w:rsidRDefault="005D24D1" w:rsidP="005D24D1"/>
                    <w:p w14:paraId="2AB0D274" w14:textId="77777777" w:rsidR="005D24D1" w:rsidRDefault="005D24D1" w:rsidP="005D24D1">
                      <w:proofErr w:type="spellStart"/>
                      <w:proofErr w:type="gramStart"/>
                      <w:r>
                        <w:t>ncr</w:t>
                      </w:r>
                      <w:proofErr w:type="spellEnd"/>
                      <w:proofErr w:type="gramEnd"/>
                      <w:r>
                        <w:t xml:space="preserve"> = @(</w:t>
                      </w:r>
                      <w:proofErr w:type="spellStart"/>
                      <w:r>
                        <w:t>n,k</w:t>
                      </w:r>
                      <w:proofErr w:type="spellEnd"/>
                      <w:r>
                        <w:t xml:space="preserve">) </w:t>
                      </w:r>
                      <w:proofErr w:type="spellStart"/>
                      <w:r>
                        <w:t>nchoosek</w:t>
                      </w:r>
                      <w:proofErr w:type="spellEnd"/>
                      <w:r>
                        <w:t>(</w:t>
                      </w:r>
                      <w:proofErr w:type="spellStart"/>
                      <w:r>
                        <w:t>n,k</w:t>
                      </w:r>
                      <w:proofErr w:type="spellEnd"/>
                      <w:r>
                        <w:t>);</w:t>
                      </w:r>
                    </w:p>
                    <w:p w14:paraId="5C8681C8" w14:textId="77777777" w:rsidR="005D24D1" w:rsidRDefault="005D24D1" w:rsidP="005D24D1">
                      <w:proofErr w:type="gramStart"/>
                      <w:r>
                        <w:t>p</w:t>
                      </w:r>
                      <w:proofErr w:type="gramEnd"/>
                      <w:r>
                        <w:t xml:space="preserve"> = prod([</w:t>
                      </w:r>
                      <w:proofErr w:type="spellStart"/>
                      <w:r>
                        <w:t>ncr</w:t>
                      </w:r>
                      <w:proofErr w:type="spellEnd"/>
                      <w:r>
                        <w:t>(10,2) * 0.2^2 ,...</w:t>
                      </w:r>
                    </w:p>
                    <w:p w14:paraId="2F2DC719" w14:textId="77777777" w:rsidR="005D24D1" w:rsidRDefault="005D24D1" w:rsidP="005D24D1">
                      <w:r>
                        <w:t xml:space="preserve">    </w:t>
                      </w:r>
                      <w:proofErr w:type="spellStart"/>
                      <w:proofErr w:type="gramStart"/>
                      <w:r>
                        <w:t>ncr</w:t>
                      </w:r>
                      <w:proofErr w:type="spellEnd"/>
                      <w:proofErr w:type="gramEnd"/>
                      <w:r>
                        <w:t>(8,2) * 0.2^2 ,...</w:t>
                      </w:r>
                    </w:p>
                    <w:p w14:paraId="0A3BE413" w14:textId="77777777" w:rsidR="005D24D1" w:rsidRDefault="005D24D1" w:rsidP="005D24D1">
                      <w:r>
                        <w:t xml:space="preserve">    </w:t>
                      </w:r>
                      <w:proofErr w:type="spellStart"/>
                      <w:proofErr w:type="gramStart"/>
                      <w:r>
                        <w:t>ncr</w:t>
                      </w:r>
                      <w:proofErr w:type="spellEnd"/>
                      <w:proofErr w:type="gramEnd"/>
                      <w:r>
                        <w:t>(6,2) * 0.2^2 ,...</w:t>
                      </w:r>
                    </w:p>
                    <w:p w14:paraId="36A96626" w14:textId="77777777" w:rsidR="005D24D1" w:rsidRDefault="005D24D1" w:rsidP="005D24D1">
                      <w:r>
                        <w:t xml:space="preserve">    </w:t>
                      </w:r>
                      <w:proofErr w:type="spellStart"/>
                      <w:proofErr w:type="gramStart"/>
                      <w:r>
                        <w:t>ncr</w:t>
                      </w:r>
                      <w:proofErr w:type="spellEnd"/>
                      <w:proofErr w:type="gramEnd"/>
                      <w:r>
                        <w:t>(4,2) * 0.2^2 ,...</w:t>
                      </w:r>
                    </w:p>
                    <w:p w14:paraId="1BC090F4" w14:textId="77777777" w:rsidR="005D24D1" w:rsidRDefault="005D24D1" w:rsidP="005D24D1">
                      <w:r>
                        <w:t xml:space="preserve">    </w:t>
                      </w:r>
                      <w:proofErr w:type="spellStart"/>
                      <w:proofErr w:type="gramStart"/>
                      <w:r>
                        <w:t>ncr</w:t>
                      </w:r>
                      <w:proofErr w:type="spellEnd"/>
                      <w:proofErr w:type="gramEnd"/>
                      <w:r>
                        <w:t>(2,2) * 0.2^2 ]);</w:t>
                      </w:r>
                    </w:p>
                    <w:p w14:paraId="4585AF9D" w14:textId="77777777" w:rsidR="005D24D1" w:rsidRDefault="005D24D1" w:rsidP="005D24D1">
                      <w:proofErr w:type="spellStart"/>
                      <w:proofErr w:type="gramStart"/>
                      <w:r>
                        <w:t>disp</w:t>
                      </w:r>
                      <w:proofErr w:type="spellEnd"/>
                      <w:proofErr w:type="gramEnd"/>
                      <w:r>
                        <w:t>(p);</w:t>
                      </w:r>
                    </w:p>
                    <w:p w14:paraId="7D6C924D" w14:textId="77777777" w:rsidR="005D24D1" w:rsidRDefault="005D24D1"/>
                  </w:txbxContent>
                </v:textbox>
                <w10:wrap type="topAndBottom" anchorx="margin"/>
                <w10:anchorlock/>
              </v:shape>
            </w:pict>
          </mc:Fallback>
        </mc:AlternateContent>
      </w:r>
      <w:r>
        <w:rPr>
          <w:sz w:val="22"/>
          <w:szCs w:val="22"/>
        </w:rPr>
        <w:t>(2) Calculation of the probability (for the case N=10, M=2, K=2):</w:t>
      </w:r>
    </w:p>
    <w:p w14:paraId="0614A18C" w14:textId="5FE3C339" w:rsidR="005D24D1" w:rsidRDefault="005D24D1" w:rsidP="005D24D1">
      <w:pPr>
        <w:spacing w:after="240"/>
        <w:rPr>
          <w:sz w:val="22"/>
          <w:szCs w:val="22"/>
        </w:rPr>
      </w:pPr>
      <w:r>
        <w:rPr>
          <w:sz w:val="22"/>
          <w:szCs w:val="22"/>
        </w:rPr>
        <w:t xml:space="preserve">This type of problem has been extensively studied in the literature over the years. It goes by various names. </w:t>
      </w:r>
      <w:proofErr w:type="gramStart"/>
      <w:r>
        <w:rPr>
          <w:sz w:val="22"/>
          <w:szCs w:val="22"/>
        </w:rPr>
        <w:t>Google search “balls and bins probability” to find some nice documents explaining the general theory.</w:t>
      </w:r>
      <w:proofErr w:type="gramEnd"/>
    </w:p>
    <w:p w14:paraId="1E0278DF" w14:textId="77BA7005" w:rsidR="005D24D1" w:rsidRDefault="005D24D1" w:rsidP="005D24D1">
      <w:pPr>
        <w:spacing w:after="240"/>
        <w:rPr>
          <w:sz w:val="22"/>
          <w:szCs w:val="22"/>
        </w:rPr>
      </w:pPr>
      <w:r>
        <w:rPr>
          <w:sz w:val="22"/>
          <w:szCs w:val="22"/>
        </w:rPr>
        <w:t>We use this type of analysis for engineering problems involving applications like quality control (“how many components are defective?”), reliability (“what is the probability that two or more subsystems will fail?</w:t>
      </w:r>
      <w:proofErr w:type="gramStart"/>
      <w:r>
        <w:rPr>
          <w:sz w:val="22"/>
          <w:szCs w:val="22"/>
        </w:rPr>
        <w:t>”,</w:t>
      </w:r>
      <w:proofErr w:type="gramEnd"/>
      <w:r>
        <w:rPr>
          <w:sz w:val="22"/>
          <w:szCs w:val="22"/>
        </w:rPr>
        <w:t xml:space="preserve"> load balancing (“how many web servers do I need to service N users?”) and general occupancy calculations (“how many hotel rooms do I need to achieve an 80% occupancy rate?”). We won’t dwell on these problems in this course, but it is good to have some familiarity with them.</w:t>
      </w:r>
    </w:p>
    <w:p w14:paraId="6C1381E7" w14:textId="630FA8A3" w:rsidR="005D24D1" w:rsidRDefault="005D24D1" w:rsidP="005D24D1">
      <w:pPr>
        <w:spacing w:after="240"/>
        <w:rPr>
          <w:sz w:val="22"/>
          <w:szCs w:val="22"/>
        </w:rPr>
      </w:pPr>
      <w:r>
        <w:rPr>
          <w:sz w:val="22"/>
          <w:szCs w:val="22"/>
        </w:rPr>
        <w:t>Finally, I cannot stress the importance of working small examples manually before you jump into these generalized solutions. This is a recurring theme in my classes – you must debug your code and your problem solutions with several test cases that fully exercise the code or equations.</w:t>
      </w:r>
    </w:p>
    <w:p w14:paraId="466879D6" w14:textId="4CC420B8" w:rsidR="005D24D1" w:rsidRDefault="005D24D1" w:rsidP="005D24D1">
      <w:pPr>
        <w:spacing w:after="240"/>
        <w:rPr>
          <w:sz w:val="22"/>
          <w:szCs w:val="22"/>
        </w:rPr>
      </w:pPr>
      <w:r>
        <w:rPr>
          <w:sz w:val="22"/>
          <w:szCs w:val="22"/>
        </w:rPr>
        <w:t>Also, why we are at it, you can see that almost any homework solution can require a significant amount of explanation. This is why I want to see more detailed homework solutions from you.</w:t>
      </w:r>
    </w:p>
    <w:p w14:paraId="0D98A36D" w14:textId="77777777" w:rsidR="005D24D1" w:rsidRDefault="005D24D1" w:rsidP="005D24D1">
      <w:pPr>
        <w:spacing w:after="240"/>
        <w:rPr>
          <w:sz w:val="22"/>
          <w:szCs w:val="22"/>
        </w:rPr>
      </w:pPr>
      <w:r>
        <w:rPr>
          <w:sz w:val="22"/>
          <w:szCs w:val="22"/>
        </w:rPr>
        <w:t>Enjoy!</w:t>
      </w:r>
    </w:p>
    <w:p w14:paraId="769E732D" w14:textId="722C3F48" w:rsidR="005D24D1" w:rsidRPr="005A100C" w:rsidRDefault="005D24D1" w:rsidP="005D24D1">
      <w:pPr>
        <w:spacing w:after="240"/>
        <w:rPr>
          <w:sz w:val="22"/>
          <w:szCs w:val="22"/>
        </w:rPr>
      </w:pPr>
      <w:r>
        <w:rPr>
          <w:sz w:val="22"/>
          <w:szCs w:val="22"/>
        </w:rPr>
        <w:br/>
      </w:r>
    </w:p>
    <w:sectPr w:rsidR="005D24D1" w:rsidRPr="005A100C" w:rsidSect="005A100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A00C52"/>
    <w:multiLevelType w:val="multilevel"/>
    <w:tmpl w:val="6CFED59E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cs="Times New Roman" w:hint="default"/>
        <w:b/>
        <w:i w:val="0"/>
        <w:sz w:val="22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360"/>
        </w:tabs>
        <w:ind w:left="0" w:firstLine="0"/>
      </w:pPr>
      <w:rPr>
        <w:rFonts w:ascii="Times New Roman" w:hAnsi="Times New Roman" w:cs="Times New Roman" w:hint="default"/>
        <w:b/>
        <w:i w:val="0"/>
        <w:sz w:val="22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ascii="Times New Roman" w:hAnsi="Times New Roman" w:cs="Times New Roman" w:hint="default"/>
        <w:b/>
        <w:i w:val="0"/>
        <w:sz w:val="22"/>
      </w:rPr>
    </w:lvl>
    <w:lvl w:ilvl="3">
      <w:start w:val="1"/>
      <w:numFmt w:val="decimal"/>
      <w:suff w:val="nothing"/>
      <w:lvlText w:val="%1.%2.%3.%4"/>
      <w:lvlJc w:val="left"/>
      <w:pPr>
        <w:ind w:left="4320" w:firstLine="0"/>
      </w:pPr>
    </w:lvl>
    <w:lvl w:ilvl="4">
      <w:start w:val="1"/>
      <w:numFmt w:val="decimal"/>
      <w:lvlText w:val="(%5)"/>
      <w:lvlJc w:val="left"/>
      <w:pPr>
        <w:tabs>
          <w:tab w:val="num" w:pos="5400"/>
        </w:tabs>
        <w:ind w:left="5040" w:firstLine="0"/>
      </w:pPr>
    </w:lvl>
    <w:lvl w:ilvl="5">
      <w:start w:val="1"/>
      <w:numFmt w:val="lowerLetter"/>
      <w:lvlText w:val="(%6)"/>
      <w:lvlJc w:val="left"/>
      <w:pPr>
        <w:tabs>
          <w:tab w:val="num" w:pos="6120"/>
        </w:tabs>
        <w:ind w:left="5760" w:firstLine="0"/>
      </w:pPr>
    </w:lvl>
    <w:lvl w:ilvl="6">
      <w:start w:val="1"/>
      <w:numFmt w:val="lowerRoman"/>
      <w:lvlText w:val="(%7)"/>
      <w:lvlJc w:val="left"/>
      <w:pPr>
        <w:tabs>
          <w:tab w:val="num" w:pos="6840"/>
        </w:tabs>
        <w:ind w:left="6480" w:firstLine="0"/>
      </w:pPr>
    </w:lvl>
    <w:lvl w:ilvl="7">
      <w:start w:val="1"/>
      <w:numFmt w:val="lowerLetter"/>
      <w:lvlText w:val="(%8)"/>
      <w:lvlJc w:val="left"/>
      <w:pPr>
        <w:tabs>
          <w:tab w:val="num" w:pos="7560"/>
        </w:tabs>
        <w:ind w:left="7200" w:firstLine="0"/>
      </w:pPr>
    </w:lvl>
    <w:lvl w:ilvl="8">
      <w:start w:val="1"/>
      <w:numFmt w:val="lowerRoman"/>
      <w:lvlText w:val="(%9)"/>
      <w:lvlJc w:val="left"/>
      <w:pPr>
        <w:tabs>
          <w:tab w:val="num" w:pos="8280"/>
        </w:tabs>
        <w:ind w:left="7920" w:firstLine="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100C"/>
    <w:rsid w:val="000F6132"/>
    <w:rsid w:val="001447EA"/>
    <w:rsid w:val="005A100C"/>
    <w:rsid w:val="005D24D1"/>
    <w:rsid w:val="006E0AFA"/>
    <w:rsid w:val="00714C36"/>
    <w:rsid w:val="0086151E"/>
    <w:rsid w:val="008B2512"/>
    <w:rsid w:val="009A19DA"/>
    <w:rsid w:val="009F2176"/>
    <w:rsid w:val="00BE0149"/>
    <w:rsid w:val="00BE71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D5DF86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86151E"/>
    <w:rPr>
      <w:rFonts w:ascii="Times New Roman" w:eastAsia="Times New Roman" w:hAnsi="Times New Roman" w:cs="Times New Roman"/>
      <w:sz w:val="20"/>
      <w:szCs w:val="20"/>
    </w:rPr>
  </w:style>
  <w:style w:type="paragraph" w:styleId="Heading2">
    <w:name w:val="heading 2"/>
    <w:aliases w:val="SD H2"/>
    <w:basedOn w:val="Normal"/>
    <w:next w:val="Normal"/>
    <w:link w:val="Heading2Char"/>
    <w:semiHidden/>
    <w:unhideWhenUsed/>
    <w:rsid w:val="00BE71AF"/>
    <w:pPr>
      <w:keepNext/>
      <w:keepLines/>
      <w:numPr>
        <w:ilvl w:val="1"/>
        <w:numId w:val="1"/>
      </w:numPr>
      <w:spacing w:before="360" w:after="120" w:line="276" w:lineRule="auto"/>
      <w:outlineLvl w:val="1"/>
    </w:pPr>
    <w:rPr>
      <w:b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aliases w:val="SD H2 Char"/>
    <w:basedOn w:val="DefaultParagraphFont"/>
    <w:link w:val="Heading2"/>
    <w:semiHidden/>
    <w:rsid w:val="00BE71AF"/>
    <w:rPr>
      <w:rFonts w:ascii="Times New Roman" w:eastAsia="Times New Roman" w:hAnsi="Times New Roman" w:cs="Times New Roman"/>
      <w:b/>
      <w:lang w:eastAsia="en-US"/>
    </w:rPr>
  </w:style>
  <w:style w:type="paragraph" w:styleId="Caption">
    <w:name w:val="caption"/>
    <w:basedOn w:val="Normal"/>
    <w:next w:val="Normal"/>
    <w:link w:val="CaptionChar"/>
    <w:qFormat/>
    <w:rsid w:val="006E0AFA"/>
    <w:pPr>
      <w:spacing w:before="120" w:after="240" w:line="240" w:lineRule="exact"/>
      <w:ind w:left="289" w:right="289" w:firstLine="202"/>
      <w:jc w:val="center"/>
    </w:pPr>
    <w:rPr>
      <w:rFonts w:asciiTheme="minorHAnsi" w:eastAsiaTheme="minorEastAsia" w:hAnsiTheme="minorHAnsi" w:cstheme="minorBidi"/>
      <w:sz w:val="18"/>
      <w:szCs w:val="18"/>
      <w:lang w:eastAsia="en-US"/>
    </w:rPr>
  </w:style>
  <w:style w:type="character" w:customStyle="1" w:styleId="CaptionChar">
    <w:name w:val="Caption Char"/>
    <w:basedOn w:val="DefaultParagraphFont"/>
    <w:link w:val="Caption"/>
    <w:rsid w:val="006E0AFA"/>
    <w:rPr>
      <w:sz w:val="18"/>
      <w:szCs w:val="18"/>
      <w:lang w:eastAsia="en-US"/>
    </w:rPr>
  </w:style>
  <w:style w:type="table" w:styleId="TableGrid">
    <w:name w:val="Table Grid"/>
    <w:basedOn w:val="TableNormal"/>
    <w:uiPriority w:val="59"/>
    <w:rsid w:val="005A10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86151E"/>
    <w:rPr>
      <w:rFonts w:ascii="Times New Roman" w:eastAsia="Times New Roman" w:hAnsi="Times New Roman" w:cs="Times New Roman"/>
      <w:sz w:val="20"/>
      <w:szCs w:val="20"/>
    </w:rPr>
  </w:style>
  <w:style w:type="paragraph" w:styleId="Heading2">
    <w:name w:val="heading 2"/>
    <w:aliases w:val="SD H2"/>
    <w:basedOn w:val="Normal"/>
    <w:next w:val="Normal"/>
    <w:link w:val="Heading2Char"/>
    <w:semiHidden/>
    <w:unhideWhenUsed/>
    <w:rsid w:val="00BE71AF"/>
    <w:pPr>
      <w:keepNext/>
      <w:keepLines/>
      <w:numPr>
        <w:ilvl w:val="1"/>
        <w:numId w:val="1"/>
      </w:numPr>
      <w:spacing w:before="360" w:after="120" w:line="276" w:lineRule="auto"/>
      <w:outlineLvl w:val="1"/>
    </w:pPr>
    <w:rPr>
      <w:b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aliases w:val="SD H2 Char"/>
    <w:basedOn w:val="DefaultParagraphFont"/>
    <w:link w:val="Heading2"/>
    <w:semiHidden/>
    <w:rsid w:val="00BE71AF"/>
    <w:rPr>
      <w:rFonts w:ascii="Times New Roman" w:eastAsia="Times New Roman" w:hAnsi="Times New Roman" w:cs="Times New Roman"/>
      <w:b/>
      <w:lang w:eastAsia="en-US"/>
    </w:rPr>
  </w:style>
  <w:style w:type="paragraph" w:styleId="Caption">
    <w:name w:val="caption"/>
    <w:basedOn w:val="Normal"/>
    <w:next w:val="Normal"/>
    <w:link w:val="CaptionChar"/>
    <w:qFormat/>
    <w:rsid w:val="006E0AFA"/>
    <w:pPr>
      <w:spacing w:before="120" w:after="240" w:line="240" w:lineRule="exact"/>
      <w:ind w:left="289" w:right="289" w:firstLine="202"/>
      <w:jc w:val="center"/>
    </w:pPr>
    <w:rPr>
      <w:rFonts w:asciiTheme="minorHAnsi" w:eastAsiaTheme="minorEastAsia" w:hAnsiTheme="minorHAnsi" w:cstheme="minorBidi"/>
      <w:sz w:val="18"/>
      <w:szCs w:val="18"/>
      <w:lang w:eastAsia="en-US"/>
    </w:rPr>
  </w:style>
  <w:style w:type="character" w:customStyle="1" w:styleId="CaptionChar">
    <w:name w:val="Caption Char"/>
    <w:basedOn w:val="DefaultParagraphFont"/>
    <w:link w:val="Caption"/>
    <w:rsid w:val="006E0AFA"/>
    <w:rPr>
      <w:sz w:val="18"/>
      <w:szCs w:val="18"/>
      <w:lang w:eastAsia="en-US"/>
    </w:rPr>
  </w:style>
  <w:style w:type="table" w:styleId="TableGrid">
    <w:name w:val="Table Grid"/>
    <w:basedOn w:val="TableNormal"/>
    <w:uiPriority w:val="59"/>
    <w:rsid w:val="005A10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33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857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9824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380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73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347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1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803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88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388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97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52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472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0819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32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7414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02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20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131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297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265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152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244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147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804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53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05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6605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e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image" Target="media/image3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568</Words>
  <Characters>3241</Characters>
  <Application>Microsoft Macintosh Word</Application>
  <DocSecurity>0</DocSecurity>
  <Lines>27</Lines>
  <Paragraphs>7</Paragraphs>
  <ScaleCrop>false</ScaleCrop>
  <Company>Temple University</Company>
  <LinksUpToDate>false</LinksUpToDate>
  <CharactersWithSpaces>3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ph Picone</dc:creator>
  <cp:keywords/>
  <dc:description/>
  <cp:lastModifiedBy>Joseph Picone</cp:lastModifiedBy>
  <cp:revision>3</cp:revision>
  <dcterms:created xsi:type="dcterms:W3CDTF">2015-02-07T15:00:00Z</dcterms:created>
  <dcterms:modified xsi:type="dcterms:W3CDTF">2015-02-07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